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1AFE18B" w14:textId="72F57F85" w:rsidR="00CC03BF" w:rsidRPr="00BF2114" w:rsidRDefault="00C64E5D" w:rsidP="00CC03BF">
      <w:pPr>
        <w:pStyle w:val="DoctitleS-Grot-nospaceafter"/>
        <w:rPr>
          <w:sz w:val="50"/>
          <w:szCs w:val="20"/>
        </w:rPr>
      </w:pPr>
      <w:bookmarkStart w:id="0" w:name="_Hlk44026801"/>
      <w:bookmarkEnd w:id="0"/>
      <w:r w:rsidRPr="00BF2114">
        <w:rPr>
          <w:sz w:val="50"/>
          <w:szCs w:val="20"/>
        </w:rPr>
        <w:t xml:space="preserve">Molecular Modelling Virtual Chemistry Resource </w:t>
      </w:r>
    </w:p>
    <w:p w14:paraId="0C6B10FC" w14:textId="4AE0C9DF" w:rsidR="00C64E5D" w:rsidRDefault="00CC03BF" w:rsidP="00B27458">
      <w:pPr>
        <w:pStyle w:val="DocsubtitleS-Grot"/>
        <w:pBdr>
          <w:bottom w:val="single" w:sz="12" w:space="1" w:color="auto"/>
        </w:pBdr>
        <w:spacing w:after="0"/>
        <w:jc w:val="center"/>
        <w:rPr>
          <w:noProof/>
          <w:sz w:val="40"/>
          <w:szCs w:val="40"/>
        </w:rPr>
      </w:pPr>
      <w:r w:rsidRPr="00BF2114">
        <w:rPr>
          <w:noProof/>
          <w:sz w:val="40"/>
          <w:szCs w:val="40"/>
        </w:rPr>
        <w:t>P</w:t>
      </w:r>
      <w:r w:rsidR="00C64E5D" w:rsidRPr="00BF2114">
        <w:rPr>
          <w:noProof/>
          <w:sz w:val="40"/>
          <w:szCs w:val="40"/>
        </w:rPr>
        <w:t>yMol</w:t>
      </w:r>
      <w:r w:rsidRPr="00BF2114">
        <w:rPr>
          <w:noProof/>
          <w:sz w:val="40"/>
          <w:szCs w:val="40"/>
        </w:rPr>
        <w:t xml:space="preserve"> Experiment</w:t>
      </w:r>
      <w:r w:rsidR="00133BCC">
        <w:rPr>
          <w:noProof/>
          <w:sz w:val="40"/>
          <w:szCs w:val="40"/>
        </w:rPr>
        <w:t xml:space="preserve"> Worksheet</w:t>
      </w:r>
    </w:p>
    <w:p w14:paraId="31A7664B" w14:textId="06F2F002" w:rsidR="00D37057" w:rsidRDefault="00D37057" w:rsidP="00B27458">
      <w:pPr>
        <w:spacing w:after="0"/>
      </w:pPr>
      <w:r>
        <w:t xml:space="preserve">Do you want to know what it is like to have a career in chemistry? Want to know the different careers a chemistry degree </w:t>
      </w:r>
      <w:r w:rsidR="00E44973">
        <w:t>could</w:t>
      </w:r>
      <w:r>
        <w:t xml:space="preserve"> lead you to? Do you want to engage in chemistry outside of </w:t>
      </w:r>
      <w:r w:rsidR="007207FA">
        <w:t xml:space="preserve">school? </w:t>
      </w:r>
    </w:p>
    <w:p w14:paraId="73C89A50" w14:textId="77777777" w:rsidR="007207FA" w:rsidRDefault="007207FA" w:rsidP="00B27458">
      <w:pPr>
        <w:spacing w:after="0"/>
      </w:pPr>
    </w:p>
    <w:p w14:paraId="7E0C2A8D" w14:textId="5193820E" w:rsidR="00D37057" w:rsidRPr="004313B4" w:rsidRDefault="00D37057" w:rsidP="00D37057">
      <w:r>
        <w:t xml:space="preserve">Our #outtheboxthinking resources are aimed to help you do just that, developed by </w:t>
      </w:r>
      <w:r w:rsidRPr="004313B4">
        <w:t>Dr Grace Walden in collaboration with Dr Helen Coulshed. W</w:t>
      </w:r>
      <w:r w:rsidR="00E44973">
        <w:t>ith</w:t>
      </w:r>
      <w:r w:rsidRPr="004313B4">
        <w:t xml:space="preserve"> these resources we aim to</w:t>
      </w:r>
      <w:r>
        <w:t>:</w:t>
      </w:r>
    </w:p>
    <w:p w14:paraId="33C96539" w14:textId="09D4A1D7" w:rsidR="00D37057" w:rsidRDefault="00D37057" w:rsidP="00FB2E4C">
      <w:pPr>
        <w:pStyle w:val="ListParagraph"/>
        <w:numPr>
          <w:ilvl w:val="0"/>
          <w:numId w:val="32"/>
        </w:numPr>
        <w:spacing w:after="0"/>
      </w:pPr>
      <w:r w:rsidRPr="004313B4">
        <w:t>Inspire the next generation of chemists</w:t>
      </w:r>
    </w:p>
    <w:p w14:paraId="503D1B3D" w14:textId="0BDFB6EE" w:rsidR="00D37057" w:rsidRDefault="00D37057" w:rsidP="00FB2E4C">
      <w:pPr>
        <w:pStyle w:val="ListParagraph"/>
        <w:numPr>
          <w:ilvl w:val="0"/>
          <w:numId w:val="32"/>
        </w:numPr>
        <w:spacing w:after="0"/>
      </w:pPr>
      <w:r w:rsidRPr="004313B4">
        <w:t>Encourage widespread participation and engagement with chemistry</w:t>
      </w:r>
    </w:p>
    <w:p w14:paraId="534AE3B4" w14:textId="73926F2C" w:rsidR="00D37057" w:rsidRDefault="00D37057" w:rsidP="00FB2E4C">
      <w:pPr>
        <w:pStyle w:val="ListParagraph"/>
        <w:numPr>
          <w:ilvl w:val="0"/>
          <w:numId w:val="32"/>
        </w:numPr>
        <w:spacing w:after="0"/>
      </w:pPr>
      <w:r w:rsidRPr="004313B4">
        <w:t>Link chemistry curriculum to research happening here at King’s</w:t>
      </w:r>
    </w:p>
    <w:p w14:paraId="7B0E437C" w14:textId="77777777" w:rsidR="00D37057" w:rsidRDefault="00D37057" w:rsidP="00FB2E4C">
      <w:pPr>
        <w:pStyle w:val="ListParagraph"/>
        <w:numPr>
          <w:ilvl w:val="0"/>
          <w:numId w:val="32"/>
        </w:numPr>
        <w:spacing w:after="0"/>
      </w:pPr>
      <w:r w:rsidRPr="004313B4">
        <w:t xml:space="preserve">Raise awareness of the interdisciplinary nature of modern chemistry </w:t>
      </w:r>
    </w:p>
    <w:p w14:paraId="6D3FD6BE" w14:textId="257F8069" w:rsidR="00D37057" w:rsidRDefault="00D37057" w:rsidP="00FB2E4C">
      <w:pPr>
        <w:pStyle w:val="ListParagraph"/>
        <w:numPr>
          <w:ilvl w:val="0"/>
          <w:numId w:val="32"/>
        </w:numPr>
        <w:spacing w:after="0"/>
      </w:pPr>
      <w:r w:rsidRPr="004313B4">
        <w:t>Help you understand the wide range of careers available to chemistry graduates</w:t>
      </w:r>
    </w:p>
    <w:p w14:paraId="66A5D742" w14:textId="77777777" w:rsidR="00FB2E4C" w:rsidRPr="004313B4" w:rsidRDefault="00FB2E4C" w:rsidP="00FB2E4C">
      <w:pPr>
        <w:pStyle w:val="ListParagraph"/>
        <w:spacing w:after="0"/>
      </w:pPr>
    </w:p>
    <w:p w14:paraId="330F64A7" w14:textId="2A42F524" w:rsidR="003359D5" w:rsidRDefault="001F1680" w:rsidP="00D37057">
      <w:r>
        <w:t xml:space="preserve">We strive to ensure the </w:t>
      </w:r>
      <w:r w:rsidRPr="004313B4">
        <w:t>collaborative nature of chemistry is inbuilt in our undergraduate courses</w:t>
      </w:r>
      <w:r>
        <w:t xml:space="preserve">. </w:t>
      </w:r>
      <w:r w:rsidR="003359D5">
        <w:t>We help</w:t>
      </w:r>
      <w:r w:rsidR="00746C44">
        <w:t xml:space="preserve"> those who choose to study with us learn </w:t>
      </w:r>
      <w:r w:rsidR="00746C44" w:rsidRPr="004313B4">
        <w:t>how to become part of a multidisciplinary team with</w:t>
      </w:r>
      <w:r w:rsidR="00925998">
        <w:t xml:space="preserve"> a vast array of</w:t>
      </w:r>
      <w:r w:rsidR="00746C44" w:rsidRPr="004313B4">
        <w:t xml:space="preserve"> transferable skills.</w:t>
      </w:r>
      <w:r w:rsidR="003359D5">
        <w:t xml:space="preserve"> </w:t>
      </w:r>
    </w:p>
    <w:p w14:paraId="305D0E91" w14:textId="150F9CF3" w:rsidR="003359D5" w:rsidRDefault="003359D5" w:rsidP="00D37057">
      <w:r>
        <w:t xml:space="preserve">Our approach means our students go into a diverse range of careers after graduation. </w:t>
      </w:r>
      <w:r w:rsidR="00D37057" w:rsidRPr="004313B4">
        <w:t xml:space="preserve">These include roles in chemistry, </w:t>
      </w:r>
      <w:r w:rsidR="00B75B2B">
        <w:t xml:space="preserve">education, </w:t>
      </w:r>
      <w:r w:rsidR="00D37057" w:rsidRPr="004313B4">
        <w:t xml:space="preserve">fashion, finance, retail, and more. </w:t>
      </w:r>
    </w:p>
    <w:p w14:paraId="313F9494" w14:textId="5E607AD8" w:rsidR="00D37057" w:rsidRPr="004313B4" w:rsidRDefault="00D37057" w:rsidP="00D37057">
      <w:r w:rsidRPr="004313B4">
        <w:t>Several graduates have become CEO’s of their own ‘start-ups’ Over forty percent of our graduates go onto further education, such as undertaking a PhD, or to teach chemistry to the next generation of scientists.</w:t>
      </w:r>
    </w:p>
    <w:p w14:paraId="6F33CE86" w14:textId="68882389" w:rsidR="00D37057" w:rsidRPr="004313B4" w:rsidRDefault="00D37057" w:rsidP="00D37057">
      <w:pPr>
        <w:pStyle w:val="Heading6-nospaceafter"/>
      </w:pPr>
      <w:r w:rsidRPr="004313B4">
        <w:t xml:space="preserve">Fill out our resource questionnaires </w:t>
      </w:r>
    </w:p>
    <w:p w14:paraId="730AF6FB" w14:textId="503B5703" w:rsidR="00D7697B" w:rsidRDefault="006D0697" w:rsidP="00D37057">
      <w:r>
        <w:t xml:space="preserve">For our project to be a success we need to </w:t>
      </w:r>
      <w:r w:rsidR="00B75B2B">
        <w:t xml:space="preserve">see </w:t>
      </w:r>
      <w:r>
        <w:t xml:space="preserve">if our resources have helped to change your </w:t>
      </w:r>
      <w:r w:rsidRPr="004313B4">
        <w:t>attitudes towards chemistry</w:t>
      </w:r>
      <w:r>
        <w:t xml:space="preserve">. </w:t>
      </w:r>
      <w:r w:rsidR="00D37057" w:rsidRPr="004313B4">
        <w:t>Help us collect this dat</w:t>
      </w:r>
      <w:r w:rsidR="00D37057">
        <w:t xml:space="preserve">a </w:t>
      </w:r>
      <w:r w:rsidR="00D37057" w:rsidRPr="004313B4">
        <w:t xml:space="preserve">by filling out </w:t>
      </w:r>
      <w:r w:rsidR="00D7697B">
        <w:t xml:space="preserve">a questionnaire before and after you complete this resource. </w:t>
      </w:r>
    </w:p>
    <w:p w14:paraId="1B76420B" w14:textId="1B0FCE81" w:rsidR="00EF0650" w:rsidRDefault="00D37057" w:rsidP="00EF0650">
      <w:pPr>
        <w:spacing w:after="0" w:line="240" w:lineRule="auto"/>
        <w:rPr>
          <w:b/>
          <w:bCs/>
          <w:szCs w:val="22"/>
        </w:rPr>
      </w:pPr>
      <w:r w:rsidRPr="008738FE">
        <w:rPr>
          <w:szCs w:val="22"/>
        </w:rPr>
        <w:t xml:space="preserve">Pre: </w:t>
      </w:r>
      <w:hyperlink r:id="rId11" w:history="1">
        <w:r w:rsidR="008738FE" w:rsidRPr="00FD4C62">
          <w:rPr>
            <w:rStyle w:val="Kingspeagreen"/>
          </w:rPr>
          <w:t>https://kings.onlinesurveys.ac.uk/pre_resource_questionnaire_outtheboxthinking</w:t>
        </w:r>
      </w:hyperlink>
    </w:p>
    <w:p w14:paraId="113BCF1E" w14:textId="0B796845" w:rsidR="00DA63B1" w:rsidRPr="00FD4C62" w:rsidRDefault="00D37057" w:rsidP="00EF0650">
      <w:pPr>
        <w:spacing w:after="0" w:line="240" w:lineRule="auto"/>
        <w:rPr>
          <w:rStyle w:val="Kingspeagreen"/>
        </w:rPr>
      </w:pPr>
      <w:r w:rsidRPr="008738FE">
        <w:rPr>
          <w:szCs w:val="22"/>
        </w:rPr>
        <w:t xml:space="preserve">Post: </w:t>
      </w:r>
      <w:hyperlink r:id="rId12" w:history="1">
        <w:r w:rsidR="00DA63B1" w:rsidRPr="00FD4C62">
          <w:rPr>
            <w:rStyle w:val="Kingspeagreen"/>
          </w:rPr>
          <w:t>https://kings.onlinesurveys.ac.uk/post-questionnaire-for-outtheboxthinking-resources</w:t>
        </w:r>
      </w:hyperlink>
    </w:p>
    <w:p w14:paraId="74EE8A9C" w14:textId="3E66D81F" w:rsidR="00216323" w:rsidRDefault="00216323" w:rsidP="00216323">
      <w:pPr>
        <w:pStyle w:val="Heading6-nospaceafter"/>
      </w:pPr>
      <w:r w:rsidRPr="004313B4">
        <w:t>Share your experience with us on social media @kclchemoutreach</w:t>
      </w:r>
    </w:p>
    <w:p w14:paraId="220467FE" w14:textId="5A6D9A56" w:rsidR="00053FCA" w:rsidRDefault="00053FCA" w:rsidP="00053FCA">
      <w:r>
        <w:rPr>
          <w:noProof/>
        </w:rPr>
        <mc:AlternateContent>
          <mc:Choice Requires="wpg">
            <w:drawing>
              <wp:anchor distT="0" distB="0" distL="114300" distR="114300" simplePos="0" relativeHeight="251672576" behindDoc="0" locked="0" layoutInCell="1" allowOverlap="1" wp14:anchorId="243E8802" wp14:editId="6673ACD7">
                <wp:simplePos x="0" y="0"/>
                <wp:positionH relativeFrom="column">
                  <wp:posOffset>0</wp:posOffset>
                </wp:positionH>
                <wp:positionV relativeFrom="paragraph">
                  <wp:posOffset>670413</wp:posOffset>
                </wp:positionV>
                <wp:extent cx="5676900" cy="1082040"/>
                <wp:effectExtent l="0" t="38100" r="0" b="99060"/>
                <wp:wrapTopAndBottom/>
                <wp:docPr id="8" name="Group 8">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Group">
                    <wpg:wgp>
                      <wpg:cNvGrpSpPr/>
                      <wpg:grpSpPr>
                        <a:xfrm>
                          <a:off x="0" y="0"/>
                          <a:ext cx="5676900" cy="1082040"/>
                          <a:chOff x="0" y="0"/>
                          <a:chExt cx="5676900" cy="1082040"/>
                        </a:xfrm>
                      </wpg:grpSpPr>
                      <pic:pic xmlns:pic="http://schemas.openxmlformats.org/drawingml/2006/picture">
                        <pic:nvPicPr>
                          <pic:cNvPr id="12" name="Picture 12" descr="A close up of a logo&#10;&#10;Description automatically generated"/>
                          <pic:cNvPicPr>
                            <a:picLocks noChangeAspect="1"/>
                          </pic:cNvPicPr>
                        </pic:nvPicPr>
                        <pic:blipFill rotWithShape="1">
                          <a:blip r:embed="rId13" cstate="print">
                            <a:extLst>
                              <a:ext uri="{28A0092B-C50C-407E-A947-70E740481C1C}">
                                <a14:useLocalDpi xmlns:a14="http://schemas.microsoft.com/office/drawing/2010/main" val="0"/>
                              </a:ext>
                            </a:extLst>
                          </a:blip>
                          <a:srcRect l="3770" t="66295" r="15479" b="7168"/>
                          <a:stretch/>
                        </pic:blipFill>
                        <pic:spPr bwMode="auto">
                          <a:xfrm>
                            <a:off x="1193800" y="0"/>
                            <a:ext cx="1270635" cy="42799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324" name="Picture 324"/>
                          <pic:cNvPicPr>
                            <a:picLocks noChangeAspect="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4311650" y="19050"/>
                            <a:ext cx="831850" cy="373380"/>
                          </a:xfrm>
                          <a:prstGeom prst="rect">
                            <a:avLst/>
                          </a:prstGeom>
                          <a:noFill/>
                          <a:ln>
                            <a:noFill/>
                          </a:ln>
                        </pic:spPr>
                      </pic:pic>
                      <pic:pic xmlns:pic="http://schemas.openxmlformats.org/drawingml/2006/picture">
                        <pic:nvPicPr>
                          <pic:cNvPr id="297" name="Picture 297"/>
                          <pic:cNvPicPr/>
                        </pic:nvPicPr>
                        <pic:blipFill>
                          <a:blip r:embed="rId15">
                            <a:extLst>
                              <a:ext uri="{28A0092B-C50C-407E-A947-70E740481C1C}">
                                <a14:useLocalDpi xmlns:a14="http://schemas.microsoft.com/office/drawing/2010/main" val="0"/>
                              </a:ext>
                            </a:extLst>
                          </a:blip>
                          <a:stretch>
                            <a:fillRect/>
                          </a:stretch>
                        </pic:blipFill>
                        <pic:spPr>
                          <a:xfrm>
                            <a:off x="2959100" y="12700"/>
                            <a:ext cx="1061720" cy="1061720"/>
                          </a:xfrm>
                          <a:prstGeom prst="rect">
                            <a:avLst/>
                          </a:prstGeom>
                          <a:ln w="19050">
                            <a:solidFill>
                              <a:schemeClr val="tx1"/>
                            </a:solidFill>
                          </a:ln>
                          <a:effectLst>
                            <a:outerShdw blurRad="50800" dist="38100" dir="2700000" algn="tl" rotWithShape="0">
                              <a:prstClr val="black">
                                <a:alpha val="40000"/>
                              </a:prstClr>
                            </a:outerShdw>
                          </a:effectLst>
                        </pic:spPr>
                      </pic:pic>
                      <wps:wsp>
                        <wps:cNvPr id="26" name="Text Box 26"/>
                        <wps:cNvSpPr txBox="1">
                          <a:spLocks noChangeArrowheads="1"/>
                        </wps:cNvSpPr>
                        <wps:spPr bwMode="auto">
                          <a:xfrm>
                            <a:off x="1200150" y="450850"/>
                            <a:ext cx="1365250" cy="631190"/>
                          </a:xfrm>
                          <a:prstGeom prst="rect">
                            <a:avLst/>
                          </a:prstGeom>
                          <a:ln w="6350">
                            <a:noFill/>
                            <a:round/>
                            <a:headEnd/>
                            <a:tailEnd/>
                          </a:ln>
                        </wps:spPr>
                        <wps:style>
                          <a:lnRef idx="2">
                            <a:schemeClr val="dk1"/>
                          </a:lnRef>
                          <a:fillRef idx="1">
                            <a:schemeClr val="lt1"/>
                          </a:fillRef>
                          <a:effectRef idx="0">
                            <a:schemeClr val="dk1"/>
                          </a:effectRef>
                          <a:fontRef idx="minor">
                            <a:schemeClr val="dk1"/>
                          </a:fontRef>
                        </wps:style>
                        <wps:txbx>
                          <w:txbxContent>
                            <w:p w14:paraId="25AE7DA2" w14:textId="77777777" w:rsidR="005327A2" w:rsidRPr="006A4C9A" w:rsidRDefault="005327A2" w:rsidP="005327A2">
                              <w:pPr>
                                <w:spacing w:after="0"/>
                                <w:rPr>
                                  <w:b/>
                                  <w:bCs/>
                                  <w:sz w:val="18"/>
                                  <w:szCs w:val="18"/>
                                </w:rPr>
                              </w:pPr>
                              <w:r w:rsidRPr="006A4C9A">
                                <w:rPr>
                                  <w:b/>
                                  <w:bCs/>
                                  <w:sz w:val="18"/>
                                  <w:szCs w:val="18"/>
                                </w:rPr>
                                <w:t xml:space="preserve">Dr </w:t>
                              </w:r>
                              <w:r>
                                <w:rPr>
                                  <w:b/>
                                  <w:bCs/>
                                  <w:sz w:val="18"/>
                                  <w:szCs w:val="18"/>
                                </w:rPr>
                                <w:t>Grace Walden</w:t>
                              </w:r>
                            </w:p>
                            <w:p w14:paraId="32168712" w14:textId="77777777" w:rsidR="005327A2" w:rsidRPr="006A4C9A" w:rsidRDefault="005327A2" w:rsidP="005327A2">
                              <w:pPr>
                                <w:spacing w:after="0"/>
                                <w:rPr>
                                  <w:sz w:val="18"/>
                                  <w:szCs w:val="18"/>
                                </w:rPr>
                              </w:pPr>
                              <w:r>
                                <w:rPr>
                                  <w:sz w:val="18"/>
                                  <w:szCs w:val="18"/>
                                </w:rPr>
                                <w:t>#Outtheboxthinking Project Co-Ordinator</w:t>
                              </w:r>
                            </w:p>
                          </w:txbxContent>
                        </wps:txbx>
                        <wps:bodyPr rot="0" vert="horz" wrap="square" lIns="91440" tIns="45720" rIns="91440" bIns="45720" anchor="t" anchorCtr="0">
                          <a:spAutoFit/>
                        </wps:bodyPr>
                      </wps:wsp>
                      <wps:wsp>
                        <wps:cNvPr id="23" name="Text Box 23"/>
                        <wps:cNvSpPr txBox="1">
                          <a:spLocks noChangeArrowheads="1"/>
                        </wps:cNvSpPr>
                        <wps:spPr bwMode="auto">
                          <a:xfrm>
                            <a:off x="4286250" y="450850"/>
                            <a:ext cx="1390650" cy="631190"/>
                          </a:xfrm>
                          <a:prstGeom prst="rect">
                            <a:avLst/>
                          </a:prstGeom>
                          <a:ln w="6350">
                            <a:noFill/>
                            <a:round/>
                            <a:headEnd/>
                            <a:tailEnd/>
                          </a:ln>
                        </wps:spPr>
                        <wps:style>
                          <a:lnRef idx="2">
                            <a:schemeClr val="dk1"/>
                          </a:lnRef>
                          <a:fillRef idx="1">
                            <a:schemeClr val="lt1"/>
                          </a:fillRef>
                          <a:effectRef idx="0">
                            <a:schemeClr val="dk1"/>
                          </a:effectRef>
                          <a:fontRef idx="minor">
                            <a:schemeClr val="dk1"/>
                          </a:fontRef>
                        </wps:style>
                        <wps:txbx>
                          <w:txbxContent>
                            <w:p w14:paraId="2D370D44" w14:textId="77777777" w:rsidR="00754823" w:rsidRPr="006A4C9A" w:rsidRDefault="00754823" w:rsidP="00754823">
                              <w:pPr>
                                <w:spacing w:after="0"/>
                                <w:rPr>
                                  <w:b/>
                                  <w:bCs/>
                                  <w:sz w:val="18"/>
                                  <w:szCs w:val="18"/>
                                </w:rPr>
                              </w:pPr>
                              <w:r w:rsidRPr="006A4C9A">
                                <w:rPr>
                                  <w:b/>
                                  <w:bCs/>
                                  <w:sz w:val="18"/>
                                  <w:szCs w:val="18"/>
                                </w:rPr>
                                <w:t>Dr Helen Coulshed</w:t>
                              </w:r>
                            </w:p>
                            <w:p w14:paraId="3404C711" w14:textId="550BD5CB" w:rsidR="00754823" w:rsidRPr="006A4C9A" w:rsidRDefault="00754823" w:rsidP="00754823">
                              <w:pPr>
                                <w:spacing w:after="0"/>
                                <w:rPr>
                                  <w:sz w:val="18"/>
                                  <w:szCs w:val="18"/>
                                </w:rPr>
                              </w:pPr>
                              <w:r w:rsidRPr="006A4C9A">
                                <w:rPr>
                                  <w:sz w:val="18"/>
                                  <w:szCs w:val="18"/>
                                </w:rPr>
                                <w:t>Lecturer</w:t>
                              </w:r>
                              <w:r w:rsidR="004E2AA8">
                                <w:rPr>
                                  <w:sz w:val="18"/>
                                  <w:szCs w:val="18"/>
                                </w:rPr>
                                <w:t xml:space="preserve"> </w:t>
                              </w:r>
                              <w:r w:rsidRPr="006A4C9A">
                                <w:rPr>
                                  <w:sz w:val="18"/>
                                  <w:szCs w:val="18"/>
                                </w:rPr>
                                <w:t>in Chemical Education</w:t>
                              </w:r>
                            </w:p>
                          </w:txbxContent>
                        </wps:txbx>
                        <wps:bodyPr rot="0" vert="horz" wrap="square" lIns="91440" tIns="45720" rIns="91440" bIns="45720" anchor="t" anchorCtr="0">
                          <a:spAutoFit/>
                        </wps:bodyPr>
                      </wps:wsp>
                      <wpg:grpSp>
                        <wpg:cNvPr id="7" name="Group 7"/>
                        <wpg:cNvGrpSpPr/>
                        <wpg:grpSpPr>
                          <a:xfrm>
                            <a:off x="0" y="19050"/>
                            <a:ext cx="1061720" cy="1061720"/>
                            <a:chOff x="0" y="0"/>
                            <a:chExt cx="1061720" cy="1061720"/>
                          </a:xfrm>
                        </wpg:grpSpPr>
                        <wps:wsp>
                          <wps:cNvPr id="43" name="Text Box 43"/>
                          <wps:cNvSpPr txBox="1">
                            <a:spLocks noChangeArrowheads="1"/>
                          </wps:cNvSpPr>
                          <wps:spPr bwMode="auto">
                            <a:xfrm>
                              <a:off x="0" y="0"/>
                              <a:ext cx="1061720" cy="1061720"/>
                            </a:xfrm>
                            <a:prstGeom prst="rect">
                              <a:avLst/>
                            </a:prstGeom>
                            <a:solidFill>
                              <a:srgbClr val="FFFFFF"/>
                            </a:solidFill>
                            <a:ln w="19050">
                              <a:solidFill>
                                <a:srgbClr val="000000"/>
                              </a:solidFill>
                              <a:miter lim="800000"/>
                              <a:headEnd/>
                              <a:tailEnd/>
                            </a:ln>
                          </wps:spPr>
                          <wps:txbx>
                            <w:txbxContent>
                              <w:p w14:paraId="7EF57A0F" w14:textId="77777777" w:rsidR="008D59E1" w:rsidRDefault="008D59E1" w:rsidP="008D59E1"/>
                            </w:txbxContent>
                          </wps:txbx>
                          <wps:bodyPr rot="0" vert="horz" wrap="square" lIns="91440" tIns="45720" rIns="91440" bIns="45720" anchor="t" anchorCtr="0">
                            <a:noAutofit/>
                          </wps:bodyPr>
                        </wps:wsp>
                        <pic:pic xmlns:pic="http://schemas.openxmlformats.org/drawingml/2006/picture">
                          <pic:nvPicPr>
                            <pic:cNvPr id="6" name="Picture 6" descr="A person smiling for the camera&#10;&#10;Description automatically generated"/>
                            <pic:cNvPicPr>
                              <a:picLocks noChangeAspect="1"/>
                            </pic:cNvPicPr>
                          </pic:nvPicPr>
                          <pic:blipFill rotWithShape="1">
                            <a:blip r:embed="rId16">
                              <a:clrChange>
                                <a:clrFrom>
                                  <a:srgbClr val="FFFFFF"/>
                                </a:clrFrom>
                                <a:clrTo>
                                  <a:srgbClr val="FFFFFF">
                                    <a:alpha val="0"/>
                                  </a:srgbClr>
                                </a:clrTo>
                              </a:clrChange>
                            </a:blip>
                            <a:srcRect t="3817" b="21765"/>
                            <a:stretch/>
                          </pic:blipFill>
                          <pic:spPr bwMode="auto">
                            <a:xfrm>
                              <a:off x="120650" y="0"/>
                              <a:ext cx="819150" cy="1056005"/>
                            </a:xfrm>
                            <a:prstGeom prst="rect">
                              <a:avLst/>
                            </a:prstGeom>
                            <a:ln>
                              <a:noFill/>
                            </a:ln>
                            <a:effectLst>
                              <a:outerShdw blurRad="50800" dist="38100" dir="2700000" algn="tl" rotWithShape="0">
                                <a:prstClr val="black">
                                  <a:alpha val="40000"/>
                                </a:prstClr>
                              </a:outerShdw>
                            </a:effectLst>
                            <a:extLst>
                              <a:ext uri="{53640926-AAD7-44D8-BBD7-CCE9431645EC}">
                                <a14:shadowObscured xmlns:a14="http://schemas.microsoft.com/office/drawing/2010/main"/>
                              </a:ext>
                            </a:extLst>
                          </pic:spPr>
                        </pic:pic>
                      </wpg:grpSp>
                    </wpg:wgp>
                  </a:graphicData>
                </a:graphic>
              </wp:anchor>
            </w:drawing>
          </mc:Choice>
          <mc:Fallback>
            <w:pict>
              <v:group w14:anchorId="243E8802" id="Group 8" o:spid="_x0000_s1026" style="position:absolute;margin-left:0;margin-top:52.8pt;width:447pt;height:85.2pt;z-index:251672576" coordsize="56769,10820" o:gfxdata="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P38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">
                <v:shape id="Picture 12" o:spid="_x0000_s1027" type="#_x0000_t75" alt="A close up of a logo&#10;&#10;Description automatically generated" style="position:absolute;left:11938;width:12706;height:42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">
                  <v:imagedata r:id="rId17" o:title="A close up of a logo&#10;&#10;Description automatically generated" croptop="43447f" cropbottom="4698f" cropleft="2471f" cropright="10144f"/>
                </v:shape>
                <v:shape id="Picture 324" o:spid="_x0000_s1028" type="#_x0000_t75" style="position:absolute;left:43116;top:190;width:8319;height:37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">
                  <v:imagedata r:id="rId18" o:title=""/>
                </v:shape>
                <v:shape id="Picture 297" o:spid="_x0000_s1029" type="#_x0000_t75" style="position:absolute;left:29591;top:127;width:10617;height:106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" stroked="t" strokecolor="black [3213]" strokeweight="1.5pt">
                  <v:imagedata r:id="rId19" o:title=""/>
                  <v:shadow on="t" color="black" opacity="26214f" origin="-.5,-.5" offset=".74836mm,.74836mm"/>
                </v:shape>
                <v:shapetype id="_x0000_t202" coordsize="21600,21600" o:spt="202" path="m,l,21600r21600,l21600,xe">
                  <v:stroke joinstyle="miter"/>
                  <v:path gradientshapeok="t" o:connecttype="rect"/>
                </v:shapetype>
                <v:shape id="Text Box 26" o:spid="_x0000_s1030" type="#_x0000_t202" style="position:absolute;left:12001;top:4508;width:13653;height:6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" fillcolor="white [3201]" stroked="f" strokeweight=".5pt">
                  <v:stroke joinstyle="round"/>
                  <v:textbox style="mso-fit-shape-to-text:t">
                    <w:txbxContent>
                      <w:p w14:paraId="25AE7DA2" w14:textId="77777777" w:rsidR="005327A2" w:rsidRPr="006A4C9A" w:rsidRDefault="005327A2" w:rsidP="005327A2">
                        <w:pPr>
                          <w:spacing w:after="0"/>
                          <w:rPr>
                            <w:b/>
                            <w:bCs/>
                            <w:sz w:val="18"/>
                            <w:szCs w:val="18"/>
                          </w:rPr>
                        </w:pPr>
                        <w:r w:rsidRPr="006A4C9A">
                          <w:rPr>
                            <w:b/>
                            <w:bCs/>
                            <w:sz w:val="18"/>
                            <w:szCs w:val="18"/>
                          </w:rPr>
                          <w:t xml:space="preserve">Dr </w:t>
                        </w:r>
                        <w:r>
                          <w:rPr>
                            <w:b/>
                            <w:bCs/>
                            <w:sz w:val="18"/>
                            <w:szCs w:val="18"/>
                          </w:rPr>
                          <w:t>Grace Walden</w:t>
                        </w:r>
                      </w:p>
                      <w:p w14:paraId="32168712" w14:textId="77777777" w:rsidR="005327A2" w:rsidRPr="006A4C9A" w:rsidRDefault="005327A2" w:rsidP="005327A2">
                        <w:pPr>
                          <w:spacing w:after="0"/>
                          <w:rPr>
                            <w:sz w:val="18"/>
                            <w:szCs w:val="18"/>
                          </w:rPr>
                        </w:pPr>
                        <w:r>
                          <w:rPr>
                            <w:sz w:val="18"/>
                            <w:szCs w:val="18"/>
                          </w:rPr>
                          <w:t>#Outtheboxthinking Project Co-Ordinator</w:t>
                        </w:r>
                      </w:p>
                    </w:txbxContent>
                  </v:textbox>
                </v:shape>
                <v:shape id="Text Box 23" o:spid="_x0000_s1031" type="#_x0000_t202" style="position:absolute;left:42862;top:4508;width:13907;height:6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" fillcolor="white [3201]" stroked="f" strokeweight=".5pt">
                  <v:stroke joinstyle="round"/>
                  <v:textbox style="mso-fit-shape-to-text:t">
                    <w:txbxContent>
                      <w:p w14:paraId="2D370D44" w14:textId="77777777" w:rsidR="00754823" w:rsidRPr="006A4C9A" w:rsidRDefault="00754823" w:rsidP="00754823">
                        <w:pPr>
                          <w:spacing w:after="0"/>
                          <w:rPr>
                            <w:b/>
                            <w:bCs/>
                            <w:sz w:val="18"/>
                            <w:szCs w:val="18"/>
                          </w:rPr>
                        </w:pPr>
                        <w:r w:rsidRPr="006A4C9A">
                          <w:rPr>
                            <w:b/>
                            <w:bCs/>
                            <w:sz w:val="18"/>
                            <w:szCs w:val="18"/>
                          </w:rPr>
                          <w:t>Dr Helen Coulshed</w:t>
                        </w:r>
                      </w:p>
                      <w:p w14:paraId="3404C711" w14:textId="550BD5CB" w:rsidR="00754823" w:rsidRPr="006A4C9A" w:rsidRDefault="00754823" w:rsidP="00754823">
                        <w:pPr>
                          <w:spacing w:after="0"/>
                          <w:rPr>
                            <w:sz w:val="18"/>
                            <w:szCs w:val="18"/>
                          </w:rPr>
                        </w:pPr>
                        <w:r w:rsidRPr="006A4C9A">
                          <w:rPr>
                            <w:sz w:val="18"/>
                            <w:szCs w:val="18"/>
                          </w:rPr>
                          <w:t>Lecturer</w:t>
                        </w:r>
                        <w:r w:rsidR="004E2AA8">
                          <w:rPr>
                            <w:sz w:val="18"/>
                            <w:szCs w:val="18"/>
                          </w:rPr>
                          <w:t xml:space="preserve"> </w:t>
                        </w:r>
                        <w:r w:rsidRPr="006A4C9A">
                          <w:rPr>
                            <w:sz w:val="18"/>
                            <w:szCs w:val="18"/>
                          </w:rPr>
                          <w:t>in Chemical Education</w:t>
                        </w:r>
                      </w:p>
                    </w:txbxContent>
                  </v:textbox>
                </v:shape>
                <v:group id="Group 7" o:spid="_x0000_s1032" style="position:absolute;top:190;width:10617;height:10617" coordsize="10617,10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shape id="Text Box 43" o:spid="_x0000_s1033" type="#_x0000_t202" style="position:absolute;width:10617;height:10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" strokeweight="1.5pt">
                    <v:textbox>
                      <w:txbxContent>
                        <w:p w14:paraId="7EF57A0F" w14:textId="77777777" w:rsidR="008D59E1" w:rsidRDefault="008D59E1" w:rsidP="008D59E1"/>
                      </w:txbxContent>
                    </v:textbox>
                  </v:shape>
                  <v:shape id="Picture 6" o:spid="_x0000_s1034" type="#_x0000_t75" alt="A person smiling for the camera&#10;&#10;Description automatically generated" style="position:absolute;left:1206;width:8192;height:105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">
                    <v:imagedata r:id="rId20" o:title="A person smiling for the camera&#10;&#10;Description automatically generated" croptop="2502f" cropbottom="14264f" chromakey="white"/>
                    <v:shadow on="t" color="black" opacity="26214f" origin="-.5,-.5" offset=".74836mm,.74836mm"/>
                  </v:shape>
                </v:group>
                <w10:wrap type="topAndBottom"/>
              </v:group>
            </w:pict>
          </mc:Fallback>
        </mc:AlternateContent>
      </w:r>
      <w:r w:rsidR="00EF0AFD">
        <w:rPr>
          <w:noProof/>
          <w:lang w:val="en-GB"/>
        </w:rPr>
        <w:drawing>
          <wp:anchor distT="0" distB="0" distL="114300" distR="114300" simplePos="0" relativeHeight="251673600" behindDoc="0" locked="0" layoutInCell="1" allowOverlap="1" wp14:anchorId="6B44BA6F" wp14:editId="4D0958F4">
            <wp:simplePos x="0" y="0"/>
            <wp:positionH relativeFrom="margin">
              <wp:align>left</wp:align>
            </wp:positionH>
            <wp:positionV relativeFrom="paragraph">
              <wp:posOffset>8255</wp:posOffset>
            </wp:positionV>
            <wp:extent cx="463550" cy="463550"/>
            <wp:effectExtent l="0" t="0" r="0" b="0"/>
            <wp:wrapThrough wrapText="bothSides">
              <wp:wrapPolygon edited="0">
                <wp:start x="7101" y="0"/>
                <wp:lineTo x="888" y="4438"/>
                <wp:lineTo x="0" y="7101"/>
                <wp:lineTo x="888" y="20416"/>
                <wp:lineTo x="8877" y="20416"/>
                <wp:lineTo x="20416" y="15978"/>
                <wp:lineTo x="20416" y="1775"/>
                <wp:lineTo x="17753" y="0"/>
                <wp:lineTo x="7101" y="0"/>
              </wp:wrapPolygon>
            </wp:wrapThrough>
            <wp:docPr id="2" name="Graphic 2">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olaroidpictures.svg"/>
                    <pic:cNvPicPr/>
                  </pic:nvPicPr>
                  <pic:blipFill>
                    <a:blip r:embed="rId21">
                      <a:extLst>
                        <a:ext uri="{96DAC541-7B7A-43D3-8B79-37D633B846F1}">
                          <asvg:svgBlip xmlns:asvg="http://schemas.microsoft.com/office/drawing/2016/SVG/main" r:embed="rId22"/>
                        </a:ext>
                      </a:extLst>
                    </a:blip>
                    <a:stretch>
                      <a:fillRect/>
                    </a:stretch>
                  </pic:blipFill>
                  <pic:spPr>
                    <a:xfrm>
                      <a:off x="0" y="0"/>
                      <a:ext cx="463550" cy="463550"/>
                    </a:xfrm>
                    <a:prstGeom prst="rect">
                      <a:avLst/>
                    </a:prstGeom>
                  </pic:spPr>
                </pic:pic>
              </a:graphicData>
            </a:graphic>
          </wp:anchor>
        </w:drawing>
      </w:r>
      <w:r w:rsidR="00D37057" w:rsidRPr="004313B4">
        <w:t>Send us photos, comments, or thoughts to either our twitter or Instagram accounts using the hashtag #outtheboxthinking. We also encourage you to make a poster of your data and email it to us.</w:t>
      </w:r>
      <w:r>
        <w:t xml:space="preserve"> </w:t>
      </w:r>
      <w:r w:rsidRPr="00F857C4">
        <w:t xml:space="preserve">We hope you enjoy this resource as much as we have enjoyed creating </w:t>
      </w:r>
      <w:r>
        <w:t>it</w:t>
      </w:r>
      <w:r w:rsidR="00E10878">
        <w:t>.</w:t>
      </w:r>
    </w:p>
    <w:p w14:paraId="39C6C5DC" w14:textId="77777777" w:rsidR="00E10878" w:rsidRDefault="00E10878" w:rsidP="00053FCA"/>
    <w:p w14:paraId="4CEFC832" w14:textId="743C084E" w:rsidR="00053FCA" w:rsidRDefault="00053FCA" w:rsidP="009F581C">
      <w:pPr>
        <w:pStyle w:val="Heading1-nospaceafter"/>
        <w:sectPr w:rsidR="00053FCA" w:rsidSect="00747C39">
          <w:headerReference w:type="default" r:id="rId23"/>
          <w:footerReference w:type="default" r:id="rId24"/>
          <w:headerReference w:type="first" r:id="rId25"/>
          <w:footerReference w:type="first" r:id="rId26"/>
          <w:type w:val="continuous"/>
          <w:pgSz w:w="11900" w:h="16840"/>
          <w:pgMar w:top="0" w:right="1418" w:bottom="1134" w:left="1418" w:header="1871" w:footer="454" w:gutter="0"/>
          <w:cols w:space="708"/>
          <w:titlePg/>
          <w:docGrid w:linePitch="360"/>
        </w:sectPr>
      </w:pPr>
    </w:p>
    <w:p w14:paraId="1153ADD2" w14:textId="751BF76B" w:rsidR="009F581C" w:rsidRDefault="009F581C" w:rsidP="009F581C">
      <w:pPr>
        <w:pStyle w:val="Heading1-nospaceafter"/>
      </w:pPr>
      <w:r>
        <w:lastRenderedPageBreak/>
        <w:t xml:space="preserve">Before you start </w:t>
      </w:r>
    </w:p>
    <w:p w14:paraId="11DCEA7A" w14:textId="7174C333" w:rsidR="005B21D4" w:rsidRDefault="005B21D4" w:rsidP="00D9263D">
      <w:pPr>
        <w:pStyle w:val="ListParagraph"/>
        <w:numPr>
          <w:ilvl w:val="0"/>
          <w:numId w:val="32"/>
        </w:numPr>
        <w:spacing w:after="0"/>
      </w:pPr>
      <w:r>
        <w:t>Complete our pre experiment questionnaire</w:t>
      </w:r>
      <w:r w:rsidR="00F449EB">
        <w:t xml:space="preserve"> </w:t>
      </w:r>
      <w:hyperlink r:id="rId27" w:history="1">
        <w:r w:rsidR="00F449EB" w:rsidRPr="00FD4C62">
          <w:rPr>
            <w:rStyle w:val="Kingspeagreen"/>
          </w:rPr>
          <w:t>https://kings.onlinesurveys.ac.uk/pre_resource_questionnaire_outtheboxthinking</w:t>
        </w:r>
      </w:hyperlink>
    </w:p>
    <w:p w14:paraId="034C01AB" w14:textId="186CCC49" w:rsidR="00D9263D" w:rsidRPr="00FD4C62" w:rsidRDefault="00C31E9D" w:rsidP="00D9263D">
      <w:pPr>
        <w:pStyle w:val="ListParagraph"/>
        <w:numPr>
          <w:ilvl w:val="0"/>
          <w:numId w:val="32"/>
        </w:numPr>
        <w:spacing w:after="0"/>
        <w:rPr>
          <w:rStyle w:val="Kingspeagreen"/>
        </w:rPr>
      </w:pPr>
      <w:r>
        <w:t>Read the background theory/watch our background theory</w:t>
      </w:r>
      <w:r w:rsidR="00BD0042">
        <w:t xml:space="preserve"> </w:t>
      </w:r>
      <w:r w:rsidR="00FD4C62">
        <w:t xml:space="preserve">video on our outreach page </w:t>
      </w:r>
      <w:hyperlink r:id="rId28" w:history="1">
        <w:r w:rsidR="00FD4C62" w:rsidRPr="00FD4C62">
          <w:rPr>
            <w:rStyle w:val="Kingspeagreen"/>
          </w:rPr>
          <w:t>https://www.kcl.ac.uk/chemistry/outreach</w:t>
        </w:r>
      </w:hyperlink>
    </w:p>
    <w:p w14:paraId="3D695738" w14:textId="344F371D" w:rsidR="00D9263D" w:rsidRPr="00D9263D" w:rsidRDefault="00C31E9D" w:rsidP="00D9263D">
      <w:pPr>
        <w:pStyle w:val="ListParagraph"/>
        <w:numPr>
          <w:ilvl w:val="0"/>
          <w:numId w:val="32"/>
        </w:numPr>
        <w:spacing w:after="0"/>
      </w:pPr>
      <w:r>
        <w:t xml:space="preserve">Download PyMol </w:t>
      </w:r>
      <w:r w:rsidR="00B06FFD">
        <w:t xml:space="preserve">using this link </w:t>
      </w:r>
      <w:hyperlink r:id="rId29" w:history="1">
        <w:r w:rsidR="00D9263D" w:rsidRPr="00FD4C62">
          <w:rPr>
            <w:rStyle w:val="Kingspeagreen"/>
          </w:rPr>
          <w:t>https://pymol.org/edu/?q=educational/</w:t>
        </w:r>
      </w:hyperlink>
      <w:r w:rsidR="00D9263D" w:rsidRPr="00FD4C62">
        <w:rPr>
          <w:rStyle w:val="Kingspeagreen"/>
        </w:rPr>
        <w:t xml:space="preserve"> </w:t>
      </w:r>
    </w:p>
    <w:p w14:paraId="5E021B64" w14:textId="5E93382C" w:rsidR="00D9263D" w:rsidRDefault="00D9263D" w:rsidP="00D9263D">
      <w:pPr>
        <w:pStyle w:val="ListParagraph"/>
        <w:numPr>
          <w:ilvl w:val="0"/>
          <w:numId w:val="32"/>
        </w:numPr>
        <w:spacing w:after="0"/>
      </w:pPr>
      <w:r>
        <w:t>Fill out the information about yourself and fo</w:t>
      </w:r>
      <w:r w:rsidR="0016721F">
        <w:t xml:space="preserve">llow any further instructions given </w:t>
      </w:r>
    </w:p>
    <w:p w14:paraId="3D62BEA7" w14:textId="0201066F" w:rsidR="0016721F" w:rsidRDefault="0016721F" w:rsidP="0016721F">
      <w:pPr>
        <w:spacing w:after="0"/>
      </w:pPr>
    </w:p>
    <w:p w14:paraId="279DF555" w14:textId="77777777" w:rsidR="00963473" w:rsidRDefault="00963473" w:rsidP="0016721F">
      <w:pPr>
        <w:spacing w:after="0"/>
      </w:pPr>
      <w:r>
        <w:t xml:space="preserve">If you are unsure of anything to enter in the fields, you can use the information supplied here. </w:t>
      </w:r>
    </w:p>
    <w:p w14:paraId="7C6080CD" w14:textId="0F85F5B8" w:rsidR="0016721F" w:rsidRDefault="00B34654" w:rsidP="0016721F">
      <w:pPr>
        <w:spacing w:after="0"/>
      </w:pPr>
      <w:r>
        <w:t>If you do not have a telephone number, you can mark this as “N/A”. You</w:t>
      </w:r>
      <w:r w:rsidR="00D6541A">
        <w:t xml:space="preserve">r institution can either be </w:t>
      </w:r>
      <w:r w:rsidR="00243C81">
        <w:t xml:space="preserve">“Kings College London” or your school. </w:t>
      </w:r>
      <w:r w:rsidR="005E0999">
        <w:t xml:space="preserve">Select “Other” as your degree. Subject matter is “Chemistry”. </w:t>
      </w:r>
      <w:r w:rsidR="00E3030C">
        <w:t xml:space="preserve"> The advisor name can be “Kings College London”</w:t>
      </w:r>
      <w:r w:rsidR="00963473">
        <w:t>. You</w:t>
      </w:r>
      <w:r w:rsidR="00634E0B">
        <w:t>r</w:t>
      </w:r>
      <w:r w:rsidR="00963473">
        <w:t xml:space="preserve"> anticipated year award will be “Unknown”. </w:t>
      </w:r>
    </w:p>
    <w:p w14:paraId="3F205AF0" w14:textId="7776E3C2" w:rsidR="000352AC" w:rsidRDefault="000352AC" w:rsidP="000352AC">
      <w:pPr>
        <w:pStyle w:val="Heading6-nospaceafter"/>
      </w:pPr>
      <w:r>
        <w:t xml:space="preserve">Learning outcomes </w:t>
      </w:r>
    </w:p>
    <w:p w14:paraId="146E9B00" w14:textId="77777777" w:rsidR="0007095E" w:rsidRPr="00AE3F05" w:rsidRDefault="0007095E" w:rsidP="00F076C2">
      <w:r>
        <w:t>Y</w:t>
      </w:r>
      <w:r w:rsidRPr="00AE3F05">
        <w:t xml:space="preserve">ou will </w:t>
      </w:r>
      <w:r>
        <w:t>examine</w:t>
      </w:r>
      <w:r w:rsidRPr="00AE3F05">
        <w:t xml:space="preserve"> </w:t>
      </w:r>
      <w:r>
        <w:t>four</w:t>
      </w:r>
      <w:r w:rsidRPr="00AE3F05">
        <w:t xml:space="preserve"> small molecule drug candidates and their interaction</w:t>
      </w:r>
      <w:r>
        <w:t>s</w:t>
      </w:r>
      <w:r w:rsidRPr="00AE3F05">
        <w:t xml:space="preserve"> with a target protein. You will understand that changes in chemical structure can have a large effect on its properties and the drug’s ability to interact with </w:t>
      </w:r>
      <w:r>
        <w:t xml:space="preserve">its </w:t>
      </w:r>
      <w:r w:rsidRPr="00AE3F05">
        <w:t xml:space="preserve">target. </w:t>
      </w:r>
    </w:p>
    <w:p w14:paraId="6618C386" w14:textId="2FC9CDD8" w:rsidR="00F076C2" w:rsidRPr="00D519A4" w:rsidRDefault="005D303B" w:rsidP="00D519A4">
      <w:pPr>
        <w:spacing w:after="0"/>
        <w:rPr>
          <w:b/>
        </w:rPr>
      </w:pPr>
      <w:r w:rsidRPr="00D519A4">
        <w:rPr>
          <w:b/>
        </w:rPr>
        <w:t xml:space="preserve">After completing our </w:t>
      </w:r>
      <w:r w:rsidR="00D519A4" w:rsidRPr="00D519A4">
        <w:rPr>
          <w:b/>
        </w:rPr>
        <w:t>experiment,</w:t>
      </w:r>
      <w:r w:rsidRPr="00D519A4">
        <w:rPr>
          <w:b/>
        </w:rPr>
        <w:t xml:space="preserve"> you should be able to:</w:t>
      </w:r>
    </w:p>
    <w:p w14:paraId="0DF929B8" w14:textId="77777777" w:rsidR="00F076C2" w:rsidRPr="00F076C2" w:rsidRDefault="00ED400E" w:rsidP="00D519A4">
      <w:pPr>
        <w:pStyle w:val="ListParagraph"/>
        <w:numPr>
          <w:ilvl w:val="0"/>
          <w:numId w:val="35"/>
        </w:numPr>
        <w:spacing w:after="0"/>
        <w:rPr>
          <w:b/>
        </w:rPr>
      </w:pPr>
      <w:r w:rsidRPr="00C53164">
        <w:t>Understand bonding that allows binding of drug molecules to protein receptors</w:t>
      </w:r>
    </w:p>
    <w:p w14:paraId="23AEBD93" w14:textId="77777777" w:rsidR="00F076C2" w:rsidRPr="00F076C2" w:rsidRDefault="00ED400E" w:rsidP="00D519A4">
      <w:pPr>
        <w:pStyle w:val="ListParagraph"/>
        <w:numPr>
          <w:ilvl w:val="0"/>
          <w:numId w:val="35"/>
        </w:numPr>
        <w:spacing w:after="0"/>
        <w:rPr>
          <w:b/>
        </w:rPr>
      </w:pPr>
      <w:r w:rsidRPr="00C53164">
        <w:t xml:space="preserve">Understand the importance of </w:t>
      </w:r>
      <w:r>
        <w:t xml:space="preserve">testing a library of </w:t>
      </w:r>
      <w:r w:rsidRPr="00C53164">
        <w:t xml:space="preserve">derivatives of a compound of interest </w:t>
      </w:r>
      <w:r>
        <w:t>(drug molecule)</w:t>
      </w:r>
    </w:p>
    <w:p w14:paraId="2472CB73" w14:textId="77777777" w:rsidR="00F076C2" w:rsidRPr="00F076C2" w:rsidRDefault="00ED400E" w:rsidP="00D519A4">
      <w:pPr>
        <w:pStyle w:val="ListParagraph"/>
        <w:numPr>
          <w:ilvl w:val="0"/>
          <w:numId w:val="35"/>
        </w:numPr>
        <w:spacing w:after="0"/>
        <w:rPr>
          <w:b/>
        </w:rPr>
      </w:pPr>
      <w:r w:rsidRPr="00C53164">
        <w:t xml:space="preserve">Understand the importance of computational chemistry and its application in </w:t>
      </w:r>
      <w:r>
        <w:t>treating diseases</w:t>
      </w:r>
    </w:p>
    <w:p w14:paraId="5E354A47" w14:textId="3082C957" w:rsidR="00ED400E" w:rsidRPr="00F076C2" w:rsidRDefault="00ED400E" w:rsidP="00D519A4">
      <w:pPr>
        <w:pStyle w:val="ListParagraph"/>
        <w:numPr>
          <w:ilvl w:val="0"/>
          <w:numId w:val="35"/>
        </w:numPr>
        <w:spacing w:after="0"/>
        <w:rPr>
          <w:b/>
        </w:rPr>
      </w:pPr>
      <w:r w:rsidRPr="00C53164">
        <w:t>Select an appropriate drug molecule candidate and defend your decision</w:t>
      </w:r>
      <w:r w:rsidRPr="00F076C2">
        <w:rPr>
          <w:rStyle w:val="a-emphasisbold"/>
          <w:color w:val="FF0000"/>
        </w:rPr>
        <w:t xml:space="preserve"> </w:t>
      </w:r>
    </w:p>
    <w:p w14:paraId="2381ADD1" w14:textId="6B2D4258" w:rsidR="00D519A4" w:rsidRDefault="00D519A4" w:rsidP="000154BA">
      <w:pPr>
        <w:spacing w:after="0"/>
      </w:pPr>
    </w:p>
    <w:p w14:paraId="7FEA8180" w14:textId="7C73319E" w:rsidR="00B06FFD" w:rsidRDefault="00B06FFD" w:rsidP="00B06FFD">
      <w:pPr>
        <w:rPr>
          <w:b/>
          <w:color w:val="FF0000"/>
        </w:rPr>
      </w:pPr>
      <w:r w:rsidRPr="00A14401">
        <w:rPr>
          <w:b/>
          <w:sz w:val="24"/>
          <w:szCs w:val="24"/>
        </w:rPr>
        <w:t>Transferable skills you will practice during th</w:t>
      </w:r>
      <w:r>
        <w:rPr>
          <w:b/>
          <w:sz w:val="24"/>
          <w:szCs w:val="24"/>
        </w:rPr>
        <w:t xml:space="preserve">is </w:t>
      </w:r>
      <w:r w:rsidRPr="00A14401">
        <w:rPr>
          <w:b/>
          <w:sz w:val="24"/>
          <w:szCs w:val="24"/>
        </w:rPr>
        <w:t>session:</w:t>
      </w:r>
      <w:r w:rsidRPr="007B39ED">
        <w:rPr>
          <w:b/>
          <w:color w:val="FF0000"/>
        </w:rPr>
        <w:t xml:space="preserve"> </w:t>
      </w:r>
    </w:p>
    <w:p w14:paraId="06BCF832" w14:textId="5560789F" w:rsidR="00905B90" w:rsidRDefault="00476B9F" w:rsidP="00905B90">
      <w:pPr>
        <w:pStyle w:val="ListParagraph"/>
        <w:numPr>
          <w:ilvl w:val="0"/>
          <w:numId w:val="36"/>
        </w:numPr>
        <w:spacing w:after="0"/>
        <w:rPr>
          <w:bCs/>
        </w:rPr>
      </w:pPr>
      <w:r w:rsidRPr="00905B90">
        <w:rPr>
          <w:bCs/>
        </w:rPr>
        <w:t xml:space="preserve">Critical </w:t>
      </w:r>
      <w:r w:rsidR="00B75B2B">
        <w:rPr>
          <w:bCs/>
        </w:rPr>
        <w:t>t</w:t>
      </w:r>
      <w:r w:rsidRPr="00905B90">
        <w:rPr>
          <w:bCs/>
        </w:rPr>
        <w:t>hinking</w:t>
      </w:r>
    </w:p>
    <w:p w14:paraId="1A0DBBE3" w14:textId="77777777" w:rsidR="00905B90" w:rsidRPr="00905B90" w:rsidRDefault="008E176B" w:rsidP="00905B90">
      <w:pPr>
        <w:pStyle w:val="ListParagraph"/>
        <w:numPr>
          <w:ilvl w:val="0"/>
          <w:numId w:val="36"/>
        </w:numPr>
        <w:spacing w:after="0"/>
        <w:rPr>
          <w:bCs/>
        </w:rPr>
      </w:pPr>
      <w:r w:rsidRPr="008E501C">
        <w:t>Decision making</w:t>
      </w:r>
    </w:p>
    <w:p w14:paraId="604FFCA1" w14:textId="77777777" w:rsidR="00905B90" w:rsidRPr="00905B90" w:rsidRDefault="00C91236" w:rsidP="00905B90">
      <w:pPr>
        <w:pStyle w:val="ListParagraph"/>
        <w:numPr>
          <w:ilvl w:val="0"/>
          <w:numId w:val="36"/>
        </w:numPr>
        <w:spacing w:after="0"/>
        <w:rPr>
          <w:bCs/>
        </w:rPr>
      </w:pPr>
      <w:r w:rsidRPr="008E501C">
        <w:t xml:space="preserve">Independent </w:t>
      </w:r>
      <w:r>
        <w:t>learning</w:t>
      </w:r>
    </w:p>
    <w:p w14:paraId="551566D9" w14:textId="77777777" w:rsidR="00905B90" w:rsidRPr="00905B90" w:rsidRDefault="00905B90" w:rsidP="00905B90">
      <w:pPr>
        <w:pStyle w:val="ListParagraph"/>
        <w:numPr>
          <w:ilvl w:val="0"/>
          <w:numId w:val="36"/>
        </w:numPr>
        <w:spacing w:after="0"/>
        <w:rPr>
          <w:bCs/>
        </w:rPr>
      </w:pPr>
      <w:r w:rsidRPr="008E501C">
        <w:t xml:space="preserve">Interdisciplinary working  </w:t>
      </w:r>
    </w:p>
    <w:p w14:paraId="0399B3E2" w14:textId="77777777" w:rsidR="00905B90" w:rsidRDefault="00725E34" w:rsidP="00905B90">
      <w:pPr>
        <w:pStyle w:val="ListParagraph"/>
        <w:numPr>
          <w:ilvl w:val="0"/>
          <w:numId w:val="36"/>
        </w:numPr>
        <w:spacing w:after="0"/>
        <w:rPr>
          <w:bCs/>
        </w:rPr>
      </w:pPr>
      <w:r w:rsidRPr="00905B90">
        <w:rPr>
          <w:bCs/>
        </w:rPr>
        <w:t>IT skills</w:t>
      </w:r>
    </w:p>
    <w:p w14:paraId="4DF53DF8" w14:textId="2C84F437" w:rsidR="00C91236" w:rsidRPr="00905B90" w:rsidRDefault="00C91236" w:rsidP="00905B90">
      <w:pPr>
        <w:pStyle w:val="ListParagraph"/>
        <w:numPr>
          <w:ilvl w:val="0"/>
          <w:numId w:val="36"/>
        </w:numPr>
        <w:spacing w:after="0"/>
        <w:rPr>
          <w:bCs/>
        </w:rPr>
      </w:pPr>
      <w:r w:rsidRPr="008E501C">
        <w:t>Time management</w:t>
      </w:r>
    </w:p>
    <w:p w14:paraId="7F3A2D4F" w14:textId="7304B500" w:rsidR="00B8176B" w:rsidRDefault="00F94B0B" w:rsidP="00F94B0B">
      <w:pPr>
        <w:pStyle w:val="Heading6-nospaceafter"/>
      </w:pPr>
      <w:r w:rsidRPr="00F95157">
        <w:t>Work your way through the worksheet below</w:t>
      </w:r>
    </w:p>
    <w:p w14:paraId="6F0CA595" w14:textId="3CC22B43" w:rsidR="00084DC1" w:rsidRDefault="00871D75" w:rsidP="00CD675F">
      <w:pPr>
        <w:rPr>
          <w:sz w:val="24"/>
          <w:szCs w:val="24"/>
        </w:rPr>
      </w:pPr>
      <w:r>
        <w:t xml:space="preserve">Throughout the worksheet are sections where you can enter text to answer questions. </w:t>
      </w:r>
      <w:r w:rsidR="00084DC1">
        <w:t xml:space="preserve">You will need to click or tap to enter your answer. </w:t>
      </w:r>
      <w:r>
        <w:t>These sections look like this.</w:t>
      </w:r>
      <w:r w:rsidR="00084DC1">
        <w:t xml:space="preserve"> </w:t>
      </w:r>
      <w:sdt>
        <w:sdtPr>
          <w:rPr>
            <w:sz w:val="24"/>
            <w:szCs w:val="24"/>
          </w:rPr>
          <w:id w:val="-552693772"/>
          <w:placeholder>
            <w:docPart w:val="A90A4A3965384C3F95F80020CBF9811F"/>
          </w:placeholder>
          <w:showingPlcHdr/>
        </w:sdtPr>
        <w:sdtEndPr/>
        <w:sdtContent>
          <w:r w:rsidRPr="00D57C2D">
            <w:rPr>
              <w:sz w:val="24"/>
              <w:szCs w:val="24"/>
              <w:highlight w:val="yellow"/>
            </w:rPr>
            <w:t xml:space="preserve">Click or tap here to enter </w:t>
          </w:r>
          <w:r>
            <w:rPr>
              <w:sz w:val="24"/>
              <w:szCs w:val="24"/>
              <w:highlight w:val="yellow"/>
            </w:rPr>
            <w:t>your answer</w:t>
          </w:r>
          <w:r w:rsidRPr="00D57C2D">
            <w:rPr>
              <w:sz w:val="24"/>
              <w:szCs w:val="24"/>
              <w:highlight w:val="yellow"/>
            </w:rPr>
            <w:t>.</w:t>
          </w:r>
        </w:sdtContent>
      </w:sdt>
    </w:p>
    <w:p w14:paraId="08012425" w14:textId="279B353A" w:rsidR="00CD675F" w:rsidRDefault="00084DC1" w:rsidP="00CD675F">
      <w:pPr>
        <w:rPr>
          <w:sz w:val="32"/>
          <w:szCs w:val="32"/>
          <w:lang w:val="en-GB"/>
        </w:rPr>
      </w:pPr>
      <w:r>
        <w:t xml:space="preserve">There are also </w:t>
      </w:r>
      <w:r w:rsidR="00B6313E">
        <w:t>drop-down</w:t>
      </w:r>
      <w:r w:rsidR="00CD675F">
        <w:t xml:space="preserve"> menu options where you need to click or tap the box, select the arrow on the </w:t>
      </w:r>
      <w:r w:rsidR="00BF3875">
        <w:t>right-hand</w:t>
      </w:r>
      <w:r w:rsidR="00CD675F">
        <w:t xml:space="preserve"> side and choose and option. These sections look like this. </w:t>
      </w:r>
      <w:sdt>
        <w:sdtPr>
          <w:rPr>
            <w:b/>
            <w:bCs/>
            <w:sz w:val="24"/>
            <w:szCs w:val="24"/>
          </w:rPr>
          <w:id w:val="1871416749"/>
          <w:placeholder>
            <w:docPart w:val="BCABB471CD6B48ECAF9F56001CFD4E97"/>
          </w:placeholder>
          <w:showingPlcHdr/>
          <w:dropDownList>
            <w:listItem w:displayText="Option A" w:value="Option A"/>
            <w:listItem w:displayText="Option B" w:value="Option B"/>
          </w:dropDownList>
        </w:sdtPr>
        <w:sdtEndPr/>
        <w:sdtContent>
          <w:r w:rsidR="00CD675F" w:rsidRPr="00607643">
            <w:rPr>
              <w:sz w:val="24"/>
              <w:szCs w:val="24"/>
              <w:highlight w:val="yellow"/>
            </w:rPr>
            <w:t>Choose an item.</w:t>
          </w:r>
        </w:sdtContent>
      </w:sdt>
      <w:r w:rsidR="00CD675F">
        <w:rPr>
          <w:sz w:val="32"/>
          <w:szCs w:val="32"/>
          <w:lang w:val="en-GB"/>
        </w:rPr>
        <w:t xml:space="preserve"> </w:t>
      </w:r>
    </w:p>
    <w:p w14:paraId="13B65534" w14:textId="77777777" w:rsidR="00DF6450" w:rsidRDefault="00CD675F" w:rsidP="00CD675F">
      <w:pPr>
        <w:pStyle w:val="Heading6-nospaceafter"/>
        <w:rPr>
          <w:lang w:val="en-GB"/>
        </w:rPr>
      </w:pPr>
      <w:r>
        <w:rPr>
          <w:lang w:val="en-GB"/>
        </w:rPr>
        <w:t xml:space="preserve">Get used to the controls in PyMol </w:t>
      </w:r>
    </w:p>
    <w:p w14:paraId="2D5C48CB" w14:textId="340812AB" w:rsidR="00DF6450" w:rsidRDefault="00DF6450" w:rsidP="00DF6450">
      <w:pPr>
        <w:rPr>
          <w:lang w:val="en-GB"/>
        </w:rPr>
      </w:pPr>
      <w:r>
        <w:t>These controls work either with a mouse or with laptop buttons. You will need these throughout the worksheet.</w:t>
      </w:r>
    </w:p>
    <w:tbl>
      <w:tblPr>
        <w:tblStyle w:val="TableGrid"/>
        <w:tblpPr w:leftFromText="180" w:rightFromText="180" w:vertAnchor="text" w:horzAnchor="margin" w:tblpY="274"/>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2"/>
        <w:gridCol w:w="6809"/>
      </w:tblGrid>
      <w:tr w:rsidR="00DF6450" w14:paraId="12118799" w14:textId="77777777" w:rsidTr="00DF6450">
        <w:tc>
          <w:tcPr>
            <w:tcW w:w="2972" w:type="dxa"/>
          </w:tcPr>
          <w:p w14:paraId="4FBF964E" w14:textId="77777777" w:rsidR="00DF6450" w:rsidRDefault="00DF6450" w:rsidP="00DF6450">
            <w:pPr>
              <w:spacing w:after="0"/>
            </w:pPr>
            <w:r w:rsidRPr="00DE2412">
              <w:t>Zoom in</w:t>
            </w:r>
          </w:p>
        </w:tc>
        <w:tc>
          <w:tcPr>
            <w:tcW w:w="6809" w:type="dxa"/>
          </w:tcPr>
          <w:p w14:paraId="03F611B2" w14:textId="77777777" w:rsidR="00DF6450" w:rsidRDefault="00DF6450" w:rsidP="00DF6450">
            <w:pPr>
              <w:spacing w:after="0"/>
            </w:pPr>
            <w:r>
              <w:t>H</w:t>
            </w:r>
            <w:r w:rsidRPr="00EE23BF">
              <w:t xml:space="preserve">old </w:t>
            </w:r>
            <w:r>
              <w:t xml:space="preserve">down </w:t>
            </w:r>
            <w:r w:rsidRPr="00EE23BF">
              <w:t>the right mouse button and</w:t>
            </w:r>
            <w:r>
              <w:t xml:space="preserve"> drag the mouse</w:t>
            </w:r>
            <w:r w:rsidRPr="00EE23BF">
              <w:t xml:space="preserve"> up</w:t>
            </w:r>
            <w:r>
              <w:t xml:space="preserve">. </w:t>
            </w:r>
          </w:p>
        </w:tc>
      </w:tr>
      <w:tr w:rsidR="00DF6450" w14:paraId="7765EE4C" w14:textId="77777777" w:rsidTr="00DF6450">
        <w:tc>
          <w:tcPr>
            <w:tcW w:w="2972" w:type="dxa"/>
          </w:tcPr>
          <w:p w14:paraId="458BB952" w14:textId="77777777" w:rsidR="00DF6450" w:rsidRDefault="00DF6450" w:rsidP="00DF6450">
            <w:pPr>
              <w:spacing w:after="0"/>
            </w:pPr>
            <w:r w:rsidRPr="00DE2412">
              <w:t>Zoom out</w:t>
            </w:r>
            <w:r>
              <w:t xml:space="preserve"> </w:t>
            </w:r>
          </w:p>
        </w:tc>
        <w:tc>
          <w:tcPr>
            <w:tcW w:w="6809" w:type="dxa"/>
          </w:tcPr>
          <w:p w14:paraId="1C51563C" w14:textId="77777777" w:rsidR="00DF6450" w:rsidRDefault="00DF6450" w:rsidP="00DF6450">
            <w:pPr>
              <w:spacing w:after="0"/>
            </w:pPr>
            <w:r>
              <w:t>Ho</w:t>
            </w:r>
            <w:r w:rsidRPr="00EE23BF">
              <w:t xml:space="preserve">ld </w:t>
            </w:r>
            <w:r>
              <w:t xml:space="preserve">down </w:t>
            </w:r>
            <w:r w:rsidRPr="00EE23BF">
              <w:t>the right mouse button</w:t>
            </w:r>
            <w:r>
              <w:t xml:space="preserve"> and drag </w:t>
            </w:r>
            <w:r w:rsidRPr="00C76BB8">
              <w:t xml:space="preserve">the mouse </w:t>
            </w:r>
            <w:r>
              <w:t>down</w:t>
            </w:r>
            <w:r w:rsidRPr="00B02736">
              <w:t>.</w:t>
            </w:r>
          </w:p>
        </w:tc>
      </w:tr>
      <w:tr w:rsidR="00DF6450" w14:paraId="21EE6534" w14:textId="77777777" w:rsidTr="00DF6450">
        <w:tc>
          <w:tcPr>
            <w:tcW w:w="2972" w:type="dxa"/>
          </w:tcPr>
          <w:p w14:paraId="1C73C3C9" w14:textId="77777777" w:rsidR="00DF6450" w:rsidRDefault="00DF6450" w:rsidP="00DF6450">
            <w:pPr>
              <w:spacing w:after="0"/>
            </w:pPr>
            <w:r w:rsidRPr="00DE2412">
              <w:t>Rotate molecule</w:t>
            </w:r>
            <w:r>
              <w:t xml:space="preserve"> </w:t>
            </w:r>
          </w:p>
        </w:tc>
        <w:tc>
          <w:tcPr>
            <w:tcW w:w="6809" w:type="dxa"/>
          </w:tcPr>
          <w:p w14:paraId="202AB855" w14:textId="77777777" w:rsidR="00DF6450" w:rsidRDefault="00DF6450" w:rsidP="00DF6450">
            <w:pPr>
              <w:spacing w:after="0"/>
            </w:pPr>
            <w:r w:rsidRPr="00DE2412">
              <w:t>Hold down the left mouse button and drag mouse left</w:t>
            </w:r>
            <w:r>
              <w:t>,</w:t>
            </w:r>
            <w:r w:rsidRPr="00DE2412">
              <w:t xml:space="preserve"> right</w:t>
            </w:r>
            <w:r>
              <w:t>,</w:t>
            </w:r>
            <w:r w:rsidRPr="00DE2412">
              <w:t xml:space="preserve"> up</w:t>
            </w:r>
            <w:r>
              <w:t xml:space="preserve"> </w:t>
            </w:r>
            <w:r w:rsidRPr="00DE2412">
              <w:t>and down</w:t>
            </w:r>
            <w:r>
              <w:t xml:space="preserve">. </w:t>
            </w:r>
          </w:p>
        </w:tc>
      </w:tr>
      <w:tr w:rsidR="00DF6450" w14:paraId="05215B72" w14:textId="77777777" w:rsidTr="00DF6450">
        <w:tc>
          <w:tcPr>
            <w:tcW w:w="2972" w:type="dxa"/>
          </w:tcPr>
          <w:p w14:paraId="51AD4AF0" w14:textId="77777777" w:rsidR="00DF6450" w:rsidRPr="00DE2412" w:rsidRDefault="00DF6450" w:rsidP="00DF6450">
            <w:pPr>
              <w:spacing w:after="0"/>
            </w:pPr>
            <w:r>
              <w:t xml:space="preserve">Move the molecule </w:t>
            </w:r>
          </w:p>
        </w:tc>
        <w:tc>
          <w:tcPr>
            <w:tcW w:w="6809" w:type="dxa"/>
          </w:tcPr>
          <w:p w14:paraId="0020CB3C" w14:textId="77777777" w:rsidR="00DF6450" w:rsidRPr="00DE2412" w:rsidRDefault="00DF6450" w:rsidP="00DF6450">
            <w:pPr>
              <w:spacing w:after="0"/>
            </w:pPr>
            <w:r>
              <w:t>Hold down the mouse wheel and drag the mouse left, right, up and down.</w:t>
            </w:r>
          </w:p>
        </w:tc>
      </w:tr>
      <w:tr w:rsidR="00DF6450" w14:paraId="4E8561D3" w14:textId="77777777" w:rsidTr="00DF6450">
        <w:tc>
          <w:tcPr>
            <w:tcW w:w="2972" w:type="dxa"/>
          </w:tcPr>
          <w:p w14:paraId="6BBDE30E" w14:textId="77777777" w:rsidR="00DF6450" w:rsidRDefault="00DF6450" w:rsidP="00DF6450">
            <w:pPr>
              <w:spacing w:after="0"/>
            </w:pPr>
            <w:r>
              <w:t xml:space="preserve">Reset the image </w:t>
            </w:r>
          </w:p>
        </w:tc>
        <w:tc>
          <w:tcPr>
            <w:tcW w:w="6809" w:type="dxa"/>
          </w:tcPr>
          <w:p w14:paraId="6EBC729A" w14:textId="77777777" w:rsidR="00DF6450" w:rsidRDefault="00DF6450" w:rsidP="00DF6450">
            <w:pPr>
              <w:spacing w:after="0"/>
            </w:pPr>
            <w:r>
              <w:t xml:space="preserve">Click the left-hand button of the image </w:t>
            </w:r>
          </w:p>
        </w:tc>
      </w:tr>
      <w:tr w:rsidR="00DF6450" w14:paraId="7A405F96" w14:textId="77777777" w:rsidTr="00DF6450">
        <w:tc>
          <w:tcPr>
            <w:tcW w:w="2972" w:type="dxa"/>
          </w:tcPr>
          <w:p w14:paraId="6E06BA6F" w14:textId="77777777" w:rsidR="00DF6450" w:rsidRDefault="00DF6450" w:rsidP="00DF6450">
            <w:pPr>
              <w:spacing w:after="0"/>
            </w:pPr>
            <w:r>
              <w:t>Remove the protein surface</w:t>
            </w:r>
          </w:p>
        </w:tc>
        <w:tc>
          <w:tcPr>
            <w:tcW w:w="6809" w:type="dxa"/>
          </w:tcPr>
          <w:p w14:paraId="132B2BEA" w14:textId="77777777" w:rsidR="00DF6450" w:rsidRDefault="00DF6450" w:rsidP="00DF6450">
            <w:pPr>
              <w:spacing w:after="0"/>
            </w:pPr>
            <w:r>
              <w:t xml:space="preserve">Scroll down with the mouse wheel or track pad  </w:t>
            </w:r>
          </w:p>
        </w:tc>
      </w:tr>
    </w:tbl>
    <w:p w14:paraId="76721D1C" w14:textId="4DEF3E2F" w:rsidR="00FE7476" w:rsidRDefault="00FE7476" w:rsidP="00DF6450">
      <w:pPr>
        <w:rPr>
          <w:sz w:val="32"/>
          <w:szCs w:val="32"/>
          <w:lang w:val="en-GB"/>
        </w:rPr>
      </w:pPr>
      <w:r>
        <w:rPr>
          <w:lang w:val="en-GB"/>
        </w:rPr>
        <w:br w:type="page"/>
      </w:r>
    </w:p>
    <w:p w14:paraId="7F8E76DF" w14:textId="483FC8C9" w:rsidR="00F96590" w:rsidRPr="00DF6450" w:rsidRDefault="001F134E" w:rsidP="00DF6450">
      <w:pPr>
        <w:pStyle w:val="Heading1-nospaceafter"/>
      </w:pPr>
      <w:r w:rsidRPr="00DF6450">
        <w:lastRenderedPageBreak/>
        <w:t xml:space="preserve">Background theory </w:t>
      </w:r>
    </w:p>
    <w:p w14:paraId="62A5F3D6" w14:textId="208D18BC" w:rsidR="003C593C" w:rsidRPr="005B102C" w:rsidRDefault="003C593C" w:rsidP="003C593C">
      <w:pPr>
        <w:rPr>
          <w:color w:val="E2231A" w:themeColor="accent1"/>
        </w:rPr>
      </w:pPr>
      <w:r w:rsidRPr="005B102C">
        <w:t>All matter is composed of tiny particles called atoms which are described in the periodic table</w:t>
      </w:r>
      <w:r w:rsidR="00F4373B">
        <w:t xml:space="preserve">. </w:t>
      </w:r>
      <w:r w:rsidRPr="005B102C">
        <w:t xml:space="preserve">Chemistry is the study of atoms and elements, and how these interact with each other. Small changes in the way elements are bonded together has a huge impact on the characteristics and properties of the resulting molecule. Chemists use this knowledge, and the understanding of elemental properties and reactivities, to produce new compounds every day.  </w:t>
      </w:r>
    </w:p>
    <w:p w14:paraId="138848B0" w14:textId="77777777" w:rsidR="003C593C" w:rsidRDefault="003C593C" w:rsidP="003C593C">
      <w:r w:rsidRPr="005B102C">
        <w:t>Computational studies allow us to use the information we know about fundamental properties of molecules, atoms, and reaction kinetics</w:t>
      </w:r>
      <w:r>
        <w:t xml:space="preserve"> </w:t>
      </w:r>
      <w:r w:rsidRPr="005B102C">
        <w:t>to predict how interactions may occur between different molecules. The pharmaceutical industry is using artificial intelligence (AI) to collate the results of experiments completed by their chemists over the last few decades to identify new drug targets.</w:t>
      </w:r>
    </w:p>
    <w:p w14:paraId="6E5949A6" w14:textId="7100588E" w:rsidR="003C593C" w:rsidRPr="005B102C" w:rsidRDefault="003C593C" w:rsidP="003C593C">
      <w:r w:rsidRPr="005B102C">
        <w:t xml:space="preserve">Computational chemists can investigate interactions between proteins and drug molecules and provide detailed data that is unavailable in conventional ‘wet lab’ experiments. Understanding drug interactions with proteins is particularly important as proteins are involved in nearly all biological reactions in the body, with malfunctions in these reactions often leading to disease. By understanding the interactions between proteins and chemicals in the body, scientists can design and synthesise specific molecules to target certain proteins </w:t>
      </w:r>
      <w:r>
        <w:t xml:space="preserve">to </w:t>
      </w:r>
      <w:r w:rsidRPr="005B102C">
        <w:t xml:space="preserve">help treat disease. Specificity is essential to minimise unwanted side reactions in future patients. </w:t>
      </w:r>
    </w:p>
    <w:p w14:paraId="3F76B663" w14:textId="476644B8" w:rsidR="00235A70" w:rsidRPr="00F732A8" w:rsidRDefault="00345175" w:rsidP="00F732A8">
      <w:r w:rsidRPr="005B102C">
        <w:rPr>
          <w:noProof/>
        </w:rPr>
        <mc:AlternateContent>
          <mc:Choice Requires="wps">
            <w:drawing>
              <wp:anchor distT="0" distB="0" distL="114300" distR="114300" simplePos="0" relativeHeight="251676672" behindDoc="1" locked="0" layoutInCell="1" allowOverlap="1" wp14:anchorId="1BB82E38" wp14:editId="0B658710">
                <wp:simplePos x="0" y="0"/>
                <wp:positionH relativeFrom="margin">
                  <wp:posOffset>3042920</wp:posOffset>
                </wp:positionH>
                <wp:positionV relativeFrom="paragraph">
                  <wp:posOffset>1377315</wp:posOffset>
                </wp:positionV>
                <wp:extent cx="3235960" cy="516255"/>
                <wp:effectExtent l="0" t="0" r="2540" b="0"/>
                <wp:wrapTight wrapText="bothSides">
                  <wp:wrapPolygon edited="0">
                    <wp:start x="0" y="0"/>
                    <wp:lineTo x="0" y="20723"/>
                    <wp:lineTo x="21490" y="20723"/>
                    <wp:lineTo x="21490" y="0"/>
                    <wp:lineTo x="0" y="0"/>
                  </wp:wrapPolygon>
                </wp:wrapTight>
                <wp:docPr id="9" name="Text Box 9">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txBox="1"/>
                      <wps:spPr>
                        <a:xfrm>
                          <a:off x="0" y="0"/>
                          <a:ext cx="3235960" cy="516255"/>
                        </a:xfrm>
                        <a:prstGeom prst="rect">
                          <a:avLst/>
                        </a:prstGeom>
                        <a:solidFill>
                          <a:prstClr val="white"/>
                        </a:solidFill>
                        <a:ln>
                          <a:noFill/>
                        </a:ln>
                      </wps:spPr>
                      <wps:txbx>
                        <w:txbxContent>
                          <w:p w14:paraId="27DF1C1D" w14:textId="0CF49C5E" w:rsidR="003C593C" w:rsidRPr="008C4C63" w:rsidRDefault="003C593C" w:rsidP="008C4C63">
                            <w:pPr>
                              <w:pStyle w:val="Caption"/>
                              <w:rPr>
                                <w:i w:val="0"/>
                                <w:iCs w:val="0"/>
                              </w:rPr>
                            </w:pPr>
                            <w:r w:rsidRPr="008C4C63">
                              <w:rPr>
                                <w:i w:val="0"/>
                                <w:iCs w:val="0"/>
                              </w:rPr>
                              <w:t xml:space="preserve">Figure </w:t>
                            </w:r>
                            <w:r w:rsidRPr="008C4C63">
                              <w:rPr>
                                <w:i w:val="0"/>
                                <w:iCs w:val="0"/>
                              </w:rPr>
                              <w:fldChar w:fldCharType="begin"/>
                            </w:r>
                            <w:r w:rsidRPr="008C4C63">
                              <w:rPr>
                                <w:i w:val="0"/>
                                <w:iCs w:val="0"/>
                              </w:rPr>
                              <w:instrText xml:space="preserve"> SEQ Figure \* ARABIC </w:instrText>
                            </w:r>
                            <w:r w:rsidRPr="008C4C63">
                              <w:rPr>
                                <w:i w:val="0"/>
                                <w:iCs w:val="0"/>
                              </w:rPr>
                              <w:fldChar w:fldCharType="separate"/>
                            </w:r>
                            <w:r w:rsidRPr="008C4C63">
                              <w:rPr>
                                <w:i w:val="0"/>
                                <w:iCs w:val="0"/>
                                <w:noProof/>
                              </w:rPr>
                              <w:t>1</w:t>
                            </w:r>
                            <w:r w:rsidRPr="008C4C63">
                              <w:rPr>
                                <w:i w:val="0"/>
                                <w:iCs w:val="0"/>
                              </w:rPr>
                              <w:fldChar w:fldCharType="end"/>
                            </w:r>
                            <w:r w:rsidRPr="008C4C63">
                              <w:rPr>
                                <w:i w:val="0"/>
                                <w:iCs w:val="0"/>
                              </w:rPr>
                              <w:t>: Small drug molecules (yellow) interacting with magnesium ions (green) present inside an enzyme (grey). Published by chemistry researchers here at King’s.</w:t>
                            </w:r>
                            <w:r w:rsidRPr="008C4C63">
                              <w:rPr>
                                <w:i w:val="0"/>
                                <w:iCs w:val="0"/>
                                <w:sz w:val="24"/>
                                <w:szCs w:val="24"/>
                              </w:rPr>
                              <w:fldChar w:fldCharType="begin" w:fldLock="1"/>
                            </w:r>
                            <w:r w:rsidRPr="008C4C63">
                              <w:rPr>
                                <w:i w:val="0"/>
                                <w:iCs w:val="0"/>
                                <w:sz w:val="24"/>
                                <w:szCs w:val="24"/>
                              </w:rPr>
                              <w:instrText>ADDIN CSL_CITATION {"citationItems":[{"id":"ITEM-1","itemData":{"DOI":"10.1016/j.sbi.2020.01.002","ISSN":"0959440X","PMID":"32065923","abstract":"Here we discuss current trends in the simulations of enzymatic reactions focusing on phosphate catalysis. The mechanistic details of the proton transfers coupled to the phosphate cleavage is one of the key challenges in QM/MM calculations of these and other enzyme catalyzed reactions. The lack of experimental information offers both an opportunity for computations as well as often unresolved controversies. We discuss the example of small GTPases including the important human Ras protein. The high dimensionality and chemical complexity of these reactions demand carefully chosen computational techniques both in terms of the underlying quantum chemical theory and the sampling of the conformational ensemble. We also point out the important role of Mg2+ ions, and recent advances in their transient involvement in the catalytic mechanisms.","author":[{"dropping-particle":"","family":"Berta","given":"Dénes","non-dropping-particle":"","parse-names":false,"suffix":""},{"dropping-particle":"","family":"Buigues","given":"Pedro J.","non-dropping-particle":"","parse-names":false,"suffix":""},{"dropping-particle":"","family":"Badaoui","given":"Magd","non-dropping-particle":"","parse-names":false,"suffix":""},{"dropping-particle":"","family":"Rosta","given":"Edina","non-dropping-particle":"","parse-names":false,"suffix":""}],"container-title":"Current Opinion in Structural Biology","id":"ITEM-1","issued":{"date-parts":[["2020","4"]]},"page":"198-206","title":"Cations in motion: QM/MM studies of the dynamic and electrostatic roles of H+ and Mg2+ ions in enzyme reactions","type":"article-journal","volume":"61"},"uris":["http://www.mendeley.com/documents/?uuid=f5b4544c-7d2f-4dfa-8c54-79e74f2475d6"]}],"mendeley":{"formattedCitation":"&lt;sup&gt;1&lt;/sup&gt;","plainTextFormattedCitation":"1"},"properties":{"noteIndex":0},"schema":"https://github.com/citation-style-language/schema/raw/master/csl-citation.json"}</w:instrText>
                            </w:r>
                            <w:r w:rsidRPr="008C4C63">
                              <w:rPr>
                                <w:i w:val="0"/>
                                <w:iCs w:val="0"/>
                                <w:sz w:val="24"/>
                                <w:szCs w:val="24"/>
                              </w:rPr>
                              <w:fldChar w:fldCharType="separate"/>
                            </w:r>
                            <w:r w:rsidRPr="008C4C63">
                              <w:rPr>
                                <w:i w:val="0"/>
                                <w:iCs w:val="0"/>
                                <w:noProof/>
                                <w:sz w:val="24"/>
                                <w:szCs w:val="24"/>
                                <w:vertAlign w:val="superscript"/>
                              </w:rPr>
                              <w:t>1</w:t>
                            </w:r>
                            <w:r w:rsidRPr="008C4C63">
                              <w:rPr>
                                <w:i w:val="0"/>
                                <w:iCs w:val="0"/>
                                <w:sz w:val="24"/>
                                <w:szCs w:val="24"/>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B82E38" id="Text Box 9" o:spid="_x0000_s1035" type="#_x0000_t202" style="position:absolute;margin-left:239.6pt;margin-top:108.45pt;width:254.8pt;height:40.65pt;z-index:-2516398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" stroked="f">
                <v:textbox inset="0,0,0,0">
                  <w:txbxContent>
                    <w:p w14:paraId="27DF1C1D" w14:textId="0CF49C5E" w:rsidR="003C593C" w:rsidRPr="008C4C63" w:rsidRDefault="003C593C" w:rsidP="008C4C63">
                      <w:pPr>
                        <w:pStyle w:val="Caption"/>
                        <w:rPr>
                          <w:i w:val="0"/>
                          <w:iCs w:val="0"/>
                        </w:rPr>
                      </w:pPr>
                      <w:r w:rsidRPr="008C4C63">
                        <w:rPr>
                          <w:i w:val="0"/>
                          <w:iCs w:val="0"/>
                        </w:rPr>
                        <w:t xml:space="preserve">Figure </w:t>
                      </w:r>
                      <w:r w:rsidRPr="008C4C63">
                        <w:rPr>
                          <w:i w:val="0"/>
                          <w:iCs w:val="0"/>
                        </w:rPr>
                        <w:fldChar w:fldCharType="begin"/>
                      </w:r>
                      <w:r w:rsidRPr="008C4C63">
                        <w:rPr>
                          <w:i w:val="0"/>
                          <w:iCs w:val="0"/>
                        </w:rPr>
                        <w:instrText xml:space="preserve"> SEQ Figure \* ARABIC </w:instrText>
                      </w:r>
                      <w:r w:rsidRPr="008C4C63">
                        <w:rPr>
                          <w:i w:val="0"/>
                          <w:iCs w:val="0"/>
                        </w:rPr>
                        <w:fldChar w:fldCharType="separate"/>
                      </w:r>
                      <w:r w:rsidRPr="008C4C63">
                        <w:rPr>
                          <w:i w:val="0"/>
                          <w:iCs w:val="0"/>
                          <w:noProof/>
                        </w:rPr>
                        <w:t>1</w:t>
                      </w:r>
                      <w:r w:rsidRPr="008C4C63">
                        <w:rPr>
                          <w:i w:val="0"/>
                          <w:iCs w:val="0"/>
                        </w:rPr>
                        <w:fldChar w:fldCharType="end"/>
                      </w:r>
                      <w:r w:rsidRPr="008C4C63">
                        <w:rPr>
                          <w:i w:val="0"/>
                          <w:iCs w:val="0"/>
                        </w:rPr>
                        <w:t>: Small drug molecules (yellow) interacting with magnesium ions (green) present inside an enzyme (grey). Published by chemistry researchers here at King’s.</w:t>
                      </w:r>
                      <w:r w:rsidRPr="008C4C63">
                        <w:rPr>
                          <w:i w:val="0"/>
                          <w:iCs w:val="0"/>
                          <w:sz w:val="24"/>
                          <w:szCs w:val="24"/>
                        </w:rPr>
                        <w:fldChar w:fldCharType="begin" w:fldLock="1"/>
                      </w:r>
                      <w:r w:rsidRPr="008C4C63">
                        <w:rPr>
                          <w:i w:val="0"/>
                          <w:iCs w:val="0"/>
                          <w:sz w:val="24"/>
                          <w:szCs w:val="24"/>
                        </w:rPr>
                        <w:instrText>ADDIN CSL_CITATION {"citationItems":[{"id":"ITEM-1","itemData":{"DOI":"10.1016/j.sbi.2020.01.002","ISSN":"0959440X","PMID":"32065923","abstract":"Here we discuss current trends in the simulations of enzymatic reactions focusing on phosphate catalysis. The mechanistic details of the proton transfers coupled to the phosphate cleavage is one of the key challenges in QM/MM calculations of these and other enzyme catalyzed reactions. The lack of experimental information offers both an opportunity for computations as well as often unresolved controversies. We discuss the example of small GTPases including the important human Ras protein. The high dimensionality and chemical complexity of these reactions demand carefully chosen computational techniques both in terms of the underlying quantum chemical theory and the sampling of the conformational ensemble. We also point out the important role of Mg2+ ions, and recent advances in their transient involvement in the catalytic mechanisms.","author":[{"dropping-particle":"","family":"Berta","given":"Dénes","non-dropping-particle":"","parse-names":false,"suffix":""},{"dropping-particle":"","family":"Buigues","given":"Pedro J.","non-dropping-particle":"","parse-names":false,"suffix":""},{"dropping-particle":"","family":"Badaoui","given":"Magd","non-dropping-particle":"","parse-names":false,"suffix":""},{"dropping-particle":"","family":"Rosta","given":"Edina","non-dropping-particle":"","parse-names":false,"suffix":""}],"container-title":"Current Opinion in Structural Biology","id":"ITEM-1","issued":{"date-parts":[["2020","4"]]},"page":"198-206","title":"Cations in motion: QM/MM studies of the dynamic and electrostatic roles of H+ and Mg2+ ions in enzyme reactions","type":"article-journal","volume":"61"},"uris":["http://www.mendeley.com/documents/?uuid=f5b4544c-7d2f-4dfa-8c54-79e74f2475d6"]}],"mendeley":{"formattedCitation":"&lt;sup&gt;1&lt;/sup&gt;","plainTextFormattedCitation":"1"},"properties":{"noteIndex":0},"schema":"https://github.com/citation-style-language/schema/raw/master/csl-citation.json"}</w:instrText>
                      </w:r>
                      <w:r w:rsidRPr="008C4C63">
                        <w:rPr>
                          <w:i w:val="0"/>
                          <w:iCs w:val="0"/>
                          <w:sz w:val="24"/>
                          <w:szCs w:val="24"/>
                        </w:rPr>
                        <w:fldChar w:fldCharType="separate"/>
                      </w:r>
                      <w:r w:rsidRPr="008C4C63">
                        <w:rPr>
                          <w:i w:val="0"/>
                          <w:iCs w:val="0"/>
                          <w:noProof/>
                          <w:sz w:val="24"/>
                          <w:szCs w:val="24"/>
                          <w:vertAlign w:val="superscript"/>
                        </w:rPr>
                        <w:t>1</w:t>
                      </w:r>
                      <w:r w:rsidRPr="008C4C63">
                        <w:rPr>
                          <w:i w:val="0"/>
                          <w:iCs w:val="0"/>
                          <w:sz w:val="24"/>
                          <w:szCs w:val="24"/>
                        </w:rPr>
                        <w:fldChar w:fldCharType="end"/>
                      </w:r>
                    </w:p>
                  </w:txbxContent>
                </v:textbox>
                <w10:wrap type="tight" anchorx="margin"/>
              </v:shape>
            </w:pict>
          </mc:Fallback>
        </mc:AlternateContent>
      </w:r>
      <w:r w:rsidRPr="005B102C">
        <w:rPr>
          <w:noProof/>
        </w:rPr>
        <w:drawing>
          <wp:anchor distT="0" distB="0" distL="114300" distR="114300" simplePos="0" relativeHeight="251677696" behindDoc="0" locked="0" layoutInCell="1" allowOverlap="1" wp14:anchorId="12EC18F9" wp14:editId="366EDFD1">
            <wp:simplePos x="0" y="0"/>
            <wp:positionH relativeFrom="column">
              <wp:posOffset>3279775</wp:posOffset>
            </wp:positionH>
            <wp:positionV relativeFrom="paragraph">
              <wp:posOffset>15875</wp:posOffset>
            </wp:positionV>
            <wp:extent cx="2658110" cy="1283970"/>
            <wp:effectExtent l="38100" t="38100" r="46990" b="30480"/>
            <wp:wrapSquare wrapText="bothSides"/>
            <wp:docPr id="10" name="Picture 10" descr="An image of small drug molecules interacting with magnesium ions present inside an enzyme. Published by chemistry researchers here at Kin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1259" r="33620" b="9534"/>
                    <a:stretch/>
                  </pic:blipFill>
                  <pic:spPr bwMode="auto">
                    <a:xfrm>
                      <a:off x="0" y="0"/>
                      <a:ext cx="2658110" cy="1283970"/>
                    </a:xfrm>
                    <a:prstGeom prst="rect">
                      <a:avLst/>
                    </a:prstGeom>
                    <a:ln w="28575">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3C593C" w:rsidRPr="005B102C">
        <w:t>PyMol is an open source software which can be used for the visualisation of molecules. Chemists use it to look at the interaction of drug molecules with proteins and produce clear images of these interactions. Ensuring clear understanding is an essential part of science communication, PyMol images are often included in scientific journals. Below are images from</w:t>
      </w:r>
      <w:r w:rsidR="003C593C">
        <w:t xml:space="preserve"> </w:t>
      </w:r>
      <w:r w:rsidR="003C593C" w:rsidRPr="005B102C">
        <w:t>Dr Edina Rosta’s research group (</w:t>
      </w:r>
      <w:r w:rsidR="003C593C" w:rsidRPr="005B102C">
        <w:rPr>
          <w:b/>
          <w:bCs/>
        </w:rPr>
        <w:t>Figure 1</w:t>
      </w:r>
      <w:r w:rsidR="003C593C" w:rsidRPr="005B102C">
        <w:t xml:space="preserve">). Edina runs the largest computational chemistry group in the department of Chemistry at King’s. </w:t>
      </w:r>
    </w:p>
    <w:p w14:paraId="4987FE15" w14:textId="3CA27531" w:rsidR="00345175" w:rsidRPr="00B62598" w:rsidRDefault="00345175" w:rsidP="00501F96">
      <w:pPr>
        <w:pStyle w:val="Heading6-nospaceafter"/>
        <w:rPr>
          <w:lang w:val="en-GB"/>
        </w:rPr>
      </w:pPr>
      <w:r>
        <w:rPr>
          <w:lang w:val="en-GB"/>
        </w:rPr>
        <w:t xml:space="preserve">The experiment </w:t>
      </w:r>
    </w:p>
    <w:p w14:paraId="60FE6FFD" w14:textId="3FA66BDF" w:rsidR="001909FF" w:rsidRDefault="001909FF" w:rsidP="0029505D">
      <w:r w:rsidRPr="005B102C">
        <w:t xml:space="preserve">In this activity, imagine you are a </w:t>
      </w:r>
      <w:r w:rsidRPr="005B102C">
        <w:rPr>
          <w:b/>
          <w:bCs/>
        </w:rPr>
        <w:t>computational chemist</w:t>
      </w:r>
      <w:r w:rsidRPr="005B102C">
        <w:t xml:space="preserve"> that has been approached by </w:t>
      </w:r>
      <w:r w:rsidRPr="005B102C">
        <w:rPr>
          <w:b/>
          <w:bCs/>
        </w:rPr>
        <w:t>a drug development chemist</w:t>
      </w:r>
      <w:r w:rsidRPr="005B102C">
        <w:t xml:space="preserve"> who wants to assess a new drug molecule to target to a protein implicated in a major disease.  You have been given four drug candidates and need to decide which one(s) you think will have the best interaction with the protein</w:t>
      </w:r>
      <w:r w:rsidR="001245DB">
        <w:t xml:space="preserve"> (</w:t>
      </w:r>
      <w:r w:rsidR="001245DB" w:rsidRPr="00B75B2B">
        <w:rPr>
          <w:b/>
          <w:bCs/>
        </w:rPr>
        <w:t>Figure 2</w:t>
      </w:r>
      <w:r w:rsidR="001245DB">
        <w:t xml:space="preserve">). </w:t>
      </w:r>
      <w:r w:rsidRPr="005B102C">
        <w:t xml:space="preserve"> You will have to explain your reasoning to the </w:t>
      </w:r>
      <w:r w:rsidRPr="005B102C">
        <w:rPr>
          <w:b/>
          <w:bCs/>
        </w:rPr>
        <w:t>synthetic chemists</w:t>
      </w:r>
      <w:r w:rsidRPr="005B102C">
        <w:t xml:space="preserve"> who will make the drugs and the </w:t>
      </w:r>
      <w:r w:rsidRPr="005B102C">
        <w:rPr>
          <w:b/>
          <w:bCs/>
        </w:rPr>
        <w:t>biochemists</w:t>
      </w:r>
      <w:r w:rsidRPr="005B102C">
        <w:t xml:space="preserve"> who will test the drugs in cells. </w:t>
      </w:r>
    </w:p>
    <w:p w14:paraId="58632847" w14:textId="4A30DF1B" w:rsidR="0029505D" w:rsidRDefault="00EC3543" w:rsidP="0029505D">
      <w:r w:rsidRPr="005B102C">
        <w:rPr>
          <w:noProof/>
        </w:rPr>
        <mc:AlternateContent>
          <mc:Choice Requires="wps">
            <w:drawing>
              <wp:anchor distT="0" distB="0" distL="114300" distR="114300" simplePos="0" relativeHeight="251682816" behindDoc="1" locked="0" layoutInCell="1" allowOverlap="1" wp14:anchorId="7501412E" wp14:editId="568D2C5E">
                <wp:simplePos x="0" y="0"/>
                <wp:positionH relativeFrom="margin">
                  <wp:posOffset>2749080</wp:posOffset>
                </wp:positionH>
                <wp:positionV relativeFrom="paragraph">
                  <wp:posOffset>2214880</wp:posOffset>
                </wp:positionV>
                <wp:extent cx="3744595" cy="246380"/>
                <wp:effectExtent l="0" t="0" r="8255" b="1270"/>
                <wp:wrapTight wrapText="bothSides">
                  <wp:wrapPolygon edited="0">
                    <wp:start x="0" y="0"/>
                    <wp:lineTo x="0" y="20041"/>
                    <wp:lineTo x="21538" y="20041"/>
                    <wp:lineTo x="21538" y="0"/>
                    <wp:lineTo x="0" y="0"/>
                  </wp:wrapPolygon>
                </wp:wrapTight>
                <wp:docPr id="4" name="Text Box 4">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txBox="1"/>
                      <wps:spPr>
                        <a:xfrm>
                          <a:off x="0" y="0"/>
                          <a:ext cx="3744595" cy="246380"/>
                        </a:xfrm>
                        <a:prstGeom prst="rect">
                          <a:avLst/>
                        </a:prstGeom>
                        <a:solidFill>
                          <a:prstClr val="white"/>
                        </a:solidFill>
                        <a:ln>
                          <a:noFill/>
                        </a:ln>
                      </wps:spPr>
                      <wps:txbx>
                        <w:txbxContent>
                          <w:p w14:paraId="7FE7E3BE" w14:textId="651EAC39" w:rsidR="008C4C63" w:rsidRPr="008C4C63" w:rsidRDefault="008C4C63" w:rsidP="008C4C63">
                            <w:pPr>
                              <w:pStyle w:val="Caption"/>
                              <w:rPr>
                                <w:i w:val="0"/>
                                <w:iCs w:val="0"/>
                              </w:rPr>
                            </w:pPr>
                            <w:r w:rsidRPr="008C4C63">
                              <w:rPr>
                                <w:i w:val="0"/>
                                <w:iCs w:val="0"/>
                              </w:rPr>
                              <w:t xml:space="preserve">Figure </w:t>
                            </w:r>
                            <w:r>
                              <w:rPr>
                                <w:i w:val="0"/>
                                <w:iCs w:val="0"/>
                              </w:rPr>
                              <w:t xml:space="preserve">2: Drug molecule candidates based on adenosine given to you for analysis.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01412E" id="Text Box 4" o:spid="_x0000_s1036" type="#_x0000_t202" style="position:absolute;margin-left:216.45pt;margin-top:174.4pt;width:294.85pt;height:19.4pt;z-index:-2516336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" stroked="f">
                <v:textbox inset="0,0,0,0">
                  <w:txbxContent>
                    <w:p w14:paraId="7FE7E3BE" w14:textId="651EAC39" w:rsidR="008C4C63" w:rsidRPr="008C4C63" w:rsidRDefault="008C4C63" w:rsidP="008C4C63">
                      <w:pPr>
                        <w:pStyle w:val="Caption"/>
                        <w:rPr>
                          <w:i w:val="0"/>
                          <w:iCs w:val="0"/>
                        </w:rPr>
                      </w:pPr>
                      <w:r w:rsidRPr="008C4C63">
                        <w:rPr>
                          <w:i w:val="0"/>
                          <w:iCs w:val="0"/>
                        </w:rPr>
                        <w:t xml:space="preserve">Figure </w:t>
                      </w:r>
                      <w:r>
                        <w:rPr>
                          <w:i w:val="0"/>
                          <w:iCs w:val="0"/>
                        </w:rPr>
                        <w:t xml:space="preserve">2: Drug molecule candidates based on adenosine given to you for analysis. </w:t>
                      </w:r>
                    </w:p>
                  </w:txbxContent>
                </v:textbox>
                <w10:wrap type="tight" anchorx="margin"/>
              </v:shape>
            </w:pict>
          </mc:Fallback>
        </mc:AlternateContent>
      </w:r>
      <w:r>
        <w:rPr>
          <w:noProof/>
          <w:sz w:val="24"/>
          <w:szCs w:val="24"/>
        </w:rPr>
        <w:drawing>
          <wp:anchor distT="0" distB="0" distL="114300" distR="114300" simplePos="0" relativeHeight="251678720" behindDoc="0" locked="0" layoutInCell="1" allowOverlap="1" wp14:anchorId="21A2349D" wp14:editId="5DCD7871">
            <wp:simplePos x="0" y="0"/>
            <wp:positionH relativeFrom="margin">
              <wp:posOffset>2923540</wp:posOffset>
            </wp:positionH>
            <wp:positionV relativeFrom="paragraph">
              <wp:posOffset>2540</wp:posOffset>
            </wp:positionV>
            <wp:extent cx="3267710" cy="2087245"/>
            <wp:effectExtent l="0" t="0" r="8890" b="8255"/>
            <wp:wrapSquare wrapText="bothSides"/>
            <wp:docPr id="1" name="Picture 1" descr="4 Drug molecules based on the naturally occurring ligand Adenos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267710" cy="2087245"/>
                    </a:xfrm>
                    <a:prstGeom prst="rect">
                      <a:avLst/>
                    </a:prstGeom>
                    <a:noFill/>
                  </pic:spPr>
                </pic:pic>
              </a:graphicData>
            </a:graphic>
            <wp14:sizeRelH relativeFrom="page">
              <wp14:pctWidth>0</wp14:pctWidth>
            </wp14:sizeRelH>
            <wp14:sizeRelV relativeFrom="page">
              <wp14:pctHeight>0</wp14:pctHeight>
            </wp14:sizeRelV>
          </wp:anchor>
        </w:drawing>
      </w:r>
      <w:r w:rsidR="00570E8C">
        <w:t xml:space="preserve">Adenosine is an endogenous ligand (natural drug) that the drug development chemist has based their drug designs on. </w:t>
      </w:r>
      <w:r w:rsidR="000B46FC">
        <w:t>Adenosine functions as a neurotransmitter by binding to proteins called A</w:t>
      </w:r>
      <w:r w:rsidR="000B46FC" w:rsidRPr="00B54AD1">
        <w:rPr>
          <w:vertAlign w:val="subscript"/>
        </w:rPr>
        <w:t>2A</w:t>
      </w:r>
      <w:r w:rsidR="000B46FC">
        <w:t xml:space="preserve"> receptor. </w:t>
      </w:r>
      <w:r w:rsidR="003E1CE9">
        <w:t xml:space="preserve">These adenosine </w:t>
      </w:r>
      <w:r w:rsidR="0029505D">
        <w:t xml:space="preserve">receptors are modulators of neurotransmitters and play a role in many neurological diseases such as Parkinson’s, Alzheimer’s, Huntington’s, and multiple sclerosis (MS). Therefore, it is a priority to the pharmaceutical industry that chemists synthesise drug molecules with strong interactions with these receptors, as they will have a wide range of potential therapeutic applications. </w:t>
      </w:r>
    </w:p>
    <w:p w14:paraId="22E700FC" w14:textId="71BAC244" w:rsidR="00AE231E" w:rsidRDefault="00AE231E" w:rsidP="0029505D">
      <w:r>
        <w:br w:type="page"/>
      </w:r>
    </w:p>
    <w:p w14:paraId="3588C611" w14:textId="5E5E7811" w:rsidR="003105C4" w:rsidRDefault="00AF6C8F" w:rsidP="000C4B82">
      <w:pPr>
        <w:pStyle w:val="Heading1-nospaceafter"/>
      </w:pPr>
      <w:r>
        <w:rPr>
          <w:noProof/>
        </w:rPr>
        <w:lastRenderedPageBreak/>
        <w:drawing>
          <wp:anchor distT="0" distB="0" distL="114300" distR="114300" simplePos="0" relativeHeight="251693056" behindDoc="0" locked="0" layoutInCell="1" allowOverlap="1" wp14:anchorId="7F4ADE2F" wp14:editId="1FC4C612">
            <wp:simplePos x="0" y="0"/>
            <wp:positionH relativeFrom="column">
              <wp:posOffset>4523105</wp:posOffset>
            </wp:positionH>
            <wp:positionV relativeFrom="paragraph">
              <wp:posOffset>133350</wp:posOffset>
            </wp:positionV>
            <wp:extent cx="1229995" cy="1822450"/>
            <wp:effectExtent l="57150" t="57150" r="103505" b="101600"/>
            <wp:wrapThrough wrapText="bothSides">
              <wp:wrapPolygon edited="0">
                <wp:start x="-1004" y="-677"/>
                <wp:lineTo x="-669" y="22578"/>
                <wp:lineTo x="23083" y="22578"/>
                <wp:lineTo x="23083" y="-677"/>
                <wp:lineTo x="-1004" y="-677"/>
              </wp:wrapPolygon>
            </wp:wrapThrough>
            <wp:docPr id="301" name="Picture 301" descr="Buttons present in the PyMol build to help you navigate through the software and the build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cstate="print">
                      <a:extLst>
                        <a:ext uri="{28A0092B-C50C-407E-A947-70E740481C1C}">
                          <a14:useLocalDpi xmlns:a14="http://schemas.microsoft.com/office/drawing/2010/main" val="0"/>
                        </a:ext>
                      </a:extLst>
                    </a:blip>
                    <a:srcRect t="47622" r="83352" b="8518"/>
                    <a:stretch/>
                  </pic:blipFill>
                  <pic:spPr bwMode="auto">
                    <a:xfrm>
                      <a:off x="0" y="0"/>
                      <a:ext cx="1229995" cy="1822450"/>
                    </a:xfrm>
                    <a:prstGeom prst="rect">
                      <a:avLst/>
                    </a:prstGeom>
                    <a:ln>
                      <a:solidFill>
                        <a:schemeClr val="tx1"/>
                      </a:solidFill>
                    </a:ln>
                    <a:effectLst>
                      <a:outerShdw blurRad="50800" dist="38100" dir="2700000" algn="tl" rotWithShape="0">
                        <a:prstClr val="black">
                          <a:alpha val="40000"/>
                        </a:prstClr>
                      </a:outerShdw>
                    </a:effectLst>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21819">
        <w:t>Get Started</w:t>
      </w:r>
      <w:r w:rsidR="00B73362">
        <w:t xml:space="preserve"> </w:t>
      </w:r>
      <w:r w:rsidR="000C4B82">
        <w:t xml:space="preserve"> </w:t>
      </w:r>
    </w:p>
    <w:p w14:paraId="278ECEC1" w14:textId="696AD794" w:rsidR="003D48FC" w:rsidRPr="003D48FC" w:rsidRDefault="003D48FC" w:rsidP="003D48FC">
      <w:pPr>
        <w:pStyle w:val="ListParagraph"/>
        <w:numPr>
          <w:ilvl w:val="0"/>
          <w:numId w:val="37"/>
        </w:numPr>
        <w:spacing w:after="160" w:line="259" w:lineRule="auto"/>
        <w:contextualSpacing/>
        <w:rPr>
          <w:b/>
          <w:bCs/>
          <w:sz w:val="24"/>
          <w:szCs w:val="24"/>
        </w:rPr>
      </w:pPr>
      <w:r w:rsidRPr="003D48FC">
        <w:rPr>
          <w:b/>
          <w:bCs/>
          <w:sz w:val="24"/>
          <w:szCs w:val="24"/>
        </w:rPr>
        <w:t>On the Left-hand side</w:t>
      </w:r>
      <w:r>
        <w:rPr>
          <w:b/>
          <w:bCs/>
          <w:sz w:val="24"/>
          <w:szCs w:val="24"/>
        </w:rPr>
        <w:t xml:space="preserve"> of your PyMol screen, </w:t>
      </w:r>
      <w:r w:rsidRPr="003D48FC">
        <w:rPr>
          <w:b/>
          <w:bCs/>
          <w:sz w:val="24"/>
          <w:szCs w:val="24"/>
        </w:rPr>
        <w:t xml:space="preserve">you will see action buttons </w:t>
      </w:r>
    </w:p>
    <w:p w14:paraId="28FF4B6E" w14:textId="77777777" w:rsidR="00FD4C62" w:rsidRDefault="003D48FC" w:rsidP="003D48FC">
      <w:r w:rsidRPr="00164F4E">
        <w:t xml:space="preserve">These allow you to visualise </w:t>
      </w:r>
      <w:r>
        <w:t xml:space="preserve">each molecule discussed. During this worksheet we will use different settings to </w:t>
      </w:r>
      <w:r w:rsidRPr="00164F4E">
        <w:t xml:space="preserve">explore the computational programme. </w:t>
      </w:r>
    </w:p>
    <w:p w14:paraId="6D65239C" w14:textId="77777777" w:rsidR="00FD4C62" w:rsidRDefault="00FD4C62" w:rsidP="003D48FC"/>
    <w:p w14:paraId="4EA05793" w14:textId="64FD885C" w:rsidR="00FD4C62" w:rsidRDefault="00FD4C62" w:rsidP="003D48FC">
      <w:pPr>
        <w:sectPr w:rsidR="00FD4C62" w:rsidSect="00A44950">
          <w:pgSz w:w="11900" w:h="16840"/>
          <w:pgMar w:top="0" w:right="1418" w:bottom="1134" w:left="1418" w:header="567" w:footer="425" w:gutter="0"/>
          <w:cols w:space="708"/>
          <w:docGrid w:linePitch="360"/>
        </w:sectPr>
      </w:pPr>
    </w:p>
    <w:p w14:paraId="461D2DAA" w14:textId="0155B22E" w:rsidR="00D75A83" w:rsidRDefault="00B73362" w:rsidP="000C4B82">
      <w:pPr>
        <w:pStyle w:val="Heading1-nospaceafter"/>
      </w:pPr>
      <w:r w:rsidRPr="00E536AC">
        <w:t xml:space="preserve">Exploring </w:t>
      </w:r>
      <w:r>
        <w:t>how proteins are formed</w:t>
      </w:r>
    </w:p>
    <w:p w14:paraId="45B2978F" w14:textId="77777777" w:rsidR="00302A2A" w:rsidRDefault="00302A2A" w:rsidP="00302A2A">
      <w:pPr>
        <w:pStyle w:val="ListParagraph"/>
        <w:numPr>
          <w:ilvl w:val="0"/>
          <w:numId w:val="37"/>
        </w:numPr>
        <w:spacing w:after="160" w:line="259" w:lineRule="auto"/>
        <w:contextualSpacing/>
        <w:rPr>
          <w:b/>
          <w:bCs/>
          <w:sz w:val="24"/>
          <w:szCs w:val="24"/>
        </w:rPr>
      </w:pPr>
      <w:r w:rsidRPr="00D85A87">
        <w:rPr>
          <w:b/>
          <w:bCs/>
          <w:sz w:val="24"/>
          <w:szCs w:val="24"/>
        </w:rPr>
        <w:t xml:space="preserve">Press “Amino Acid” </w:t>
      </w:r>
    </w:p>
    <w:p w14:paraId="6F6D2B2D" w14:textId="77777777" w:rsidR="00302A2A" w:rsidRPr="00BC26A2" w:rsidRDefault="00302A2A" w:rsidP="00302A2A">
      <w:r w:rsidRPr="00BC26A2">
        <w:t xml:space="preserve">You are looking at an amino acid. </w:t>
      </w:r>
    </w:p>
    <w:p w14:paraId="4A1E6292" w14:textId="77777777" w:rsidR="00302A2A" w:rsidRPr="00C806ED" w:rsidRDefault="00302A2A" w:rsidP="00302A2A">
      <w:r w:rsidRPr="00C806ED">
        <w:t xml:space="preserve">Amino acids are the building blocks of all proteins. </w:t>
      </w:r>
      <w:r>
        <w:t xml:space="preserve">All amino acids have the same basic structure. </w:t>
      </w:r>
      <w:r w:rsidRPr="00D55834">
        <w:t>They consist of a central carbon connected to an amine, a carboxylic acid, and a side chain (</w:t>
      </w:r>
      <w:r>
        <w:t xml:space="preserve">often </w:t>
      </w:r>
      <w:r w:rsidRPr="00D55834">
        <w:t>labelled 'R')</w:t>
      </w:r>
      <w:r>
        <w:t xml:space="preserve">. The side chain </w:t>
      </w:r>
      <w:r w:rsidRPr="00D55834">
        <w:t>is unique to each amino acid</w:t>
      </w:r>
      <w:r>
        <w:t xml:space="preserve"> and can be used to identify it</w:t>
      </w:r>
      <w:r w:rsidRPr="00C806ED">
        <w:t>.</w:t>
      </w:r>
      <w:r w:rsidRPr="0070348E">
        <w:t xml:space="preserve"> Look at the amino acid, identify the central carbon, carboxylic acid, and amine.</w:t>
      </w:r>
      <w:r w:rsidRPr="00C806ED">
        <w:t xml:space="preserve"> </w:t>
      </w:r>
    </w:p>
    <w:p w14:paraId="0AB85362" w14:textId="77777777" w:rsidR="00302A2A" w:rsidRPr="00060F00" w:rsidRDefault="00302A2A" w:rsidP="00302A2A">
      <w:pPr>
        <w:rPr>
          <w:b/>
          <w:bCs/>
        </w:rPr>
      </w:pPr>
      <w:r w:rsidRPr="00060F00">
        <w:rPr>
          <w:b/>
          <w:bCs/>
        </w:rPr>
        <w:t xml:space="preserve">Q. What is the R group in the side chain of this amino acid? </w:t>
      </w:r>
    </w:p>
    <w:p w14:paraId="5C638FFF" w14:textId="77777777" w:rsidR="00302A2A" w:rsidRPr="00C806ED" w:rsidRDefault="0003794F" w:rsidP="00302A2A">
      <w:sdt>
        <w:sdtPr>
          <w:id w:val="-41214283"/>
          <w:placeholder>
            <w:docPart w:val="4045DEC0B8D24883B926533D561259AA"/>
          </w:placeholder>
          <w:showingPlcHdr/>
        </w:sdtPr>
        <w:sdtEndPr/>
        <w:sdtContent>
          <w:r w:rsidR="00302A2A" w:rsidRPr="00C806ED">
            <w:rPr>
              <w:highlight w:val="yellow"/>
            </w:rPr>
            <w:t xml:space="preserve">Click or tap here to enter </w:t>
          </w:r>
          <w:r w:rsidR="00302A2A">
            <w:rPr>
              <w:highlight w:val="yellow"/>
            </w:rPr>
            <w:t>your answer</w:t>
          </w:r>
          <w:r w:rsidR="00302A2A" w:rsidRPr="00C806ED">
            <w:rPr>
              <w:highlight w:val="yellow"/>
            </w:rPr>
            <w:t>.</w:t>
          </w:r>
        </w:sdtContent>
      </w:sdt>
    </w:p>
    <w:p w14:paraId="729808B8" w14:textId="77777777" w:rsidR="00302A2A" w:rsidRPr="00060F00" w:rsidRDefault="00302A2A" w:rsidP="00302A2A">
      <w:pPr>
        <w:rPr>
          <w:b/>
          <w:bCs/>
        </w:rPr>
      </w:pPr>
      <w:r w:rsidRPr="00060F00">
        <w:rPr>
          <w:b/>
          <w:bCs/>
        </w:rPr>
        <w:t xml:space="preserve">Q. Which amino acid is shown here? </w:t>
      </w:r>
    </w:p>
    <w:p w14:paraId="4D9367F0" w14:textId="14A63EE5" w:rsidR="00302A2A" w:rsidRDefault="0003794F" w:rsidP="00302A2A">
      <w:sdt>
        <w:sdtPr>
          <w:id w:val="1584879027"/>
          <w:placeholder>
            <w:docPart w:val="870C813B9D954D199CFA2104A0EC811E"/>
          </w:placeholder>
          <w:showingPlcHdr/>
        </w:sdtPr>
        <w:sdtEndPr/>
        <w:sdtContent>
          <w:r w:rsidR="00302A2A" w:rsidRPr="00C806ED">
            <w:rPr>
              <w:highlight w:val="yellow"/>
            </w:rPr>
            <w:t xml:space="preserve">Click or tap here to enter </w:t>
          </w:r>
          <w:r w:rsidR="00302A2A">
            <w:rPr>
              <w:highlight w:val="yellow"/>
            </w:rPr>
            <w:t>your answer</w:t>
          </w:r>
          <w:r w:rsidR="00302A2A" w:rsidRPr="00C806ED">
            <w:rPr>
              <w:highlight w:val="yellow"/>
            </w:rPr>
            <w:t>.</w:t>
          </w:r>
        </w:sdtContent>
      </w:sdt>
    </w:p>
    <w:p w14:paraId="5D8F14B0" w14:textId="77777777" w:rsidR="00CB50E0" w:rsidRDefault="00CB50E0" w:rsidP="00302A2A"/>
    <w:p w14:paraId="706F9EC6" w14:textId="052AFF41" w:rsidR="00CB50E0" w:rsidRDefault="00CB50E0" w:rsidP="00302A2A">
      <w:pPr>
        <w:sectPr w:rsidR="00CB50E0" w:rsidSect="000C77F8">
          <w:type w:val="continuous"/>
          <w:pgSz w:w="11900" w:h="16840"/>
          <w:pgMar w:top="0" w:right="1418" w:bottom="1134" w:left="1418" w:header="567" w:footer="425" w:gutter="0"/>
          <w:cols w:space="708"/>
          <w:docGrid w:linePitch="360"/>
        </w:sectPr>
      </w:pPr>
    </w:p>
    <w:p w14:paraId="3AD05E19" w14:textId="77777777" w:rsidR="000B07D0" w:rsidRDefault="000B07D0" w:rsidP="000B07D0">
      <w:pPr>
        <w:pStyle w:val="ListParagraph"/>
        <w:numPr>
          <w:ilvl w:val="0"/>
          <w:numId w:val="37"/>
        </w:numPr>
        <w:spacing w:after="160" w:line="259" w:lineRule="auto"/>
        <w:contextualSpacing/>
        <w:rPr>
          <w:b/>
          <w:bCs/>
          <w:sz w:val="24"/>
          <w:szCs w:val="24"/>
        </w:rPr>
      </w:pPr>
      <w:r w:rsidRPr="00D85A87">
        <w:rPr>
          <w:b/>
          <w:bCs/>
          <w:sz w:val="24"/>
          <w:szCs w:val="24"/>
        </w:rPr>
        <w:t>Press the button “ALA_ASP” and an additional amino acid will appear</w:t>
      </w:r>
    </w:p>
    <w:p w14:paraId="66B6BFF8" w14:textId="1CC66A3B" w:rsidR="000B07D0" w:rsidRPr="00BC26A2" w:rsidRDefault="000B07D0" w:rsidP="000B07D0">
      <w:r w:rsidRPr="00BC26A2">
        <w:t xml:space="preserve">Here you can see two amino acids </w:t>
      </w:r>
    </w:p>
    <w:p w14:paraId="5501246A" w14:textId="77777777" w:rsidR="00106332" w:rsidRPr="00C806ED" w:rsidRDefault="00106332" w:rsidP="00916C1C">
      <w:r w:rsidRPr="000B07D0">
        <w:rPr>
          <w:b/>
          <w:bCs/>
        </w:rPr>
        <w:t>Q. What is the chemical formula of the side chain of the new amino acid</w:t>
      </w:r>
      <w:r>
        <w:t>?</w:t>
      </w:r>
      <w:r w:rsidRPr="00C806ED">
        <w:t xml:space="preserve">  </w:t>
      </w:r>
    </w:p>
    <w:p w14:paraId="27DED704" w14:textId="77777777" w:rsidR="00106332" w:rsidRPr="00C806ED" w:rsidRDefault="0003794F" w:rsidP="00916C1C">
      <w:sdt>
        <w:sdtPr>
          <w:id w:val="-675337210"/>
          <w:placeholder>
            <w:docPart w:val="7B7F2E91934D4B4387E2DB3C41EBBA35"/>
          </w:placeholder>
          <w:showingPlcHdr/>
        </w:sdtPr>
        <w:sdtEndPr/>
        <w:sdtContent>
          <w:r w:rsidR="00106332" w:rsidRPr="00C806ED">
            <w:rPr>
              <w:highlight w:val="yellow"/>
            </w:rPr>
            <w:t>Click or tap here to enter</w:t>
          </w:r>
          <w:r w:rsidR="00106332">
            <w:rPr>
              <w:highlight w:val="yellow"/>
            </w:rPr>
            <w:t xml:space="preserve"> your answer</w:t>
          </w:r>
          <w:r w:rsidR="00106332" w:rsidRPr="00C806ED">
            <w:rPr>
              <w:highlight w:val="yellow"/>
            </w:rPr>
            <w:t>.</w:t>
          </w:r>
        </w:sdtContent>
      </w:sdt>
    </w:p>
    <w:p w14:paraId="2AEB8C7F" w14:textId="77777777" w:rsidR="00106332" w:rsidRPr="000B07D0" w:rsidRDefault="00106332" w:rsidP="00916C1C">
      <w:pPr>
        <w:rPr>
          <w:b/>
          <w:bCs/>
        </w:rPr>
      </w:pPr>
      <w:r w:rsidRPr="000B07D0">
        <w:rPr>
          <w:b/>
          <w:bCs/>
        </w:rPr>
        <w:t xml:space="preserve">Q. What is the name of the second, new amino acid? </w:t>
      </w:r>
    </w:p>
    <w:sdt>
      <w:sdtPr>
        <w:id w:val="757257035"/>
        <w:placeholder>
          <w:docPart w:val="7B7F2E91934D4B4387E2DB3C41EBBA35"/>
        </w:placeholder>
        <w:showingPlcHdr/>
      </w:sdtPr>
      <w:sdtEndPr/>
      <w:sdtContent>
        <w:p w14:paraId="2979A806" w14:textId="77777777" w:rsidR="00106332" w:rsidRDefault="00106332" w:rsidP="00916C1C">
          <w:r w:rsidRPr="00C806ED">
            <w:rPr>
              <w:highlight w:val="yellow"/>
            </w:rPr>
            <w:t>Click or tap here to enter</w:t>
          </w:r>
          <w:r>
            <w:rPr>
              <w:highlight w:val="yellow"/>
            </w:rPr>
            <w:t xml:space="preserve"> your answer</w:t>
          </w:r>
          <w:r w:rsidRPr="00C806ED">
            <w:rPr>
              <w:highlight w:val="yellow"/>
            </w:rPr>
            <w:t>.</w:t>
          </w:r>
        </w:p>
      </w:sdtContent>
    </w:sdt>
    <w:p w14:paraId="6FC94A04" w14:textId="77777777" w:rsidR="00BC190E" w:rsidRDefault="00BC190E" w:rsidP="00302A2A"/>
    <w:p w14:paraId="5A4E1232" w14:textId="001CE6A7" w:rsidR="00BC190E" w:rsidRDefault="00BC190E" w:rsidP="00302A2A">
      <w:pPr>
        <w:sectPr w:rsidR="00BC190E" w:rsidSect="00FB5106">
          <w:type w:val="continuous"/>
          <w:pgSz w:w="11900" w:h="16840"/>
          <w:pgMar w:top="0" w:right="1418" w:bottom="1134" w:left="1418" w:header="0" w:footer="425" w:gutter="0"/>
          <w:cols w:space="708"/>
          <w:docGrid w:linePitch="360"/>
        </w:sectPr>
      </w:pPr>
    </w:p>
    <w:p w14:paraId="705DCBD9" w14:textId="77777777" w:rsidR="008835EC" w:rsidRPr="008835EC" w:rsidRDefault="008835EC" w:rsidP="008835EC">
      <w:pPr>
        <w:pStyle w:val="ListParagraph"/>
        <w:numPr>
          <w:ilvl w:val="0"/>
          <w:numId w:val="37"/>
        </w:numPr>
        <w:spacing w:after="160" w:line="259" w:lineRule="auto"/>
        <w:contextualSpacing/>
        <w:rPr>
          <w:b/>
          <w:bCs/>
          <w:sz w:val="24"/>
          <w:szCs w:val="24"/>
        </w:rPr>
      </w:pPr>
      <w:r w:rsidRPr="008835EC">
        <w:rPr>
          <w:b/>
          <w:bCs/>
          <w:sz w:val="24"/>
          <w:szCs w:val="24"/>
        </w:rPr>
        <w:t xml:space="preserve">Press the button “Bonded_Ala_Asp” </w:t>
      </w:r>
    </w:p>
    <w:p w14:paraId="596248FA" w14:textId="77777777" w:rsidR="008835EC" w:rsidRPr="00BC26A2" w:rsidRDefault="008835EC" w:rsidP="008835EC">
      <w:r w:rsidRPr="00BC26A2">
        <w:t>Here you can see two amino acids covalently bonded.</w:t>
      </w:r>
    </w:p>
    <w:p w14:paraId="2A96967C" w14:textId="77777777" w:rsidR="008835EC" w:rsidRDefault="008835EC" w:rsidP="008835EC">
      <w:r>
        <w:t xml:space="preserve">An important feature of amino acids is the presence of a carboxylic acid and an amine. These functional groups react together to form an amide bond. </w:t>
      </w:r>
    </w:p>
    <w:p w14:paraId="6E17C998" w14:textId="77777777" w:rsidR="008835EC" w:rsidRPr="008835EC" w:rsidRDefault="008835EC" w:rsidP="008835EC">
      <w:r w:rsidRPr="008835EC">
        <w:rPr>
          <w:b/>
          <w:bCs/>
        </w:rPr>
        <w:t xml:space="preserve">Q. What colour(s) is the amide bond connecting the two amino acids? </w:t>
      </w:r>
      <w:r w:rsidRPr="008835EC">
        <w:t xml:space="preserve">Include a screen shot in your answer. </w:t>
      </w:r>
    </w:p>
    <w:p w14:paraId="219DAF0D" w14:textId="77777777" w:rsidR="008835EC" w:rsidRDefault="0003794F" w:rsidP="008835EC">
      <w:sdt>
        <w:sdtPr>
          <w:id w:val="-1395421028"/>
          <w:placeholder>
            <w:docPart w:val="F12090D8FA504FF09324619B8E2D3B8F"/>
          </w:placeholder>
          <w:showingPlcHdr/>
        </w:sdtPr>
        <w:sdtEndPr/>
        <w:sdtContent>
          <w:r w:rsidR="008835EC" w:rsidRPr="00507760">
            <w:rPr>
              <w:highlight w:val="yellow"/>
            </w:rPr>
            <w:t xml:space="preserve">Click or tap here to enter </w:t>
          </w:r>
          <w:r w:rsidR="008835EC">
            <w:rPr>
              <w:highlight w:val="yellow"/>
            </w:rPr>
            <w:t>your answer</w:t>
          </w:r>
          <w:r w:rsidR="008835EC" w:rsidRPr="00507760">
            <w:rPr>
              <w:highlight w:val="yellow"/>
            </w:rPr>
            <w:t>.</w:t>
          </w:r>
        </w:sdtContent>
      </w:sdt>
    </w:p>
    <w:p w14:paraId="39514FAD" w14:textId="7D0497D4" w:rsidR="008835EC" w:rsidRDefault="00AF6C8F" w:rsidP="008835EC">
      <w:r w:rsidRPr="008835EC">
        <w:rPr>
          <w:b/>
          <w:bCs/>
          <w:noProof/>
        </w:rPr>
        <w:drawing>
          <wp:anchor distT="0" distB="0" distL="114300" distR="114300" simplePos="0" relativeHeight="251684864" behindDoc="1" locked="0" layoutInCell="1" allowOverlap="1" wp14:anchorId="676153C0" wp14:editId="26ED9B02">
            <wp:simplePos x="0" y="0"/>
            <wp:positionH relativeFrom="margin">
              <wp:posOffset>15848</wp:posOffset>
            </wp:positionH>
            <wp:positionV relativeFrom="paragraph">
              <wp:posOffset>216121</wp:posOffset>
            </wp:positionV>
            <wp:extent cx="262255" cy="262255"/>
            <wp:effectExtent l="0" t="0" r="4445" b="4445"/>
            <wp:wrapTight wrapText="bothSides">
              <wp:wrapPolygon edited="0">
                <wp:start x="3138" y="1569"/>
                <wp:lineTo x="0" y="7845"/>
                <wp:lineTo x="3138" y="14121"/>
                <wp:lineTo x="15690" y="20397"/>
                <wp:lineTo x="20397" y="20397"/>
                <wp:lineTo x="20397" y="14121"/>
                <wp:lineTo x="17259" y="9414"/>
                <wp:lineTo x="10983" y="1569"/>
                <wp:lineTo x="3138" y="1569"/>
              </wp:wrapPolygon>
            </wp:wrapTight>
            <wp:docPr id="310" name="Graphic 310" descr="B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back_ltr.svg"/>
                    <pic:cNvPicPr/>
                  </pic:nvPicPr>
                  <pic:blipFill>
                    <a:blip r:embed="rId33" cstate="print">
                      <a:extLst>
                        <a:ext uri="{28A0092B-C50C-407E-A947-70E740481C1C}">
                          <a14:useLocalDpi xmlns:a14="http://schemas.microsoft.com/office/drawing/2010/main" val="0"/>
                        </a:ext>
                        <a:ext uri="{96DAC541-7B7A-43D3-8B79-37D633B846F1}">
                          <asvg:svgBlip xmlns:asvg="http://schemas.microsoft.com/office/drawing/2016/SVG/main" r:embed="rId34"/>
                        </a:ext>
                      </a:extLst>
                    </a:blip>
                    <a:stretch>
                      <a:fillRect/>
                    </a:stretch>
                  </pic:blipFill>
                  <pic:spPr>
                    <a:xfrm>
                      <a:off x="0" y="0"/>
                      <a:ext cx="262255" cy="262255"/>
                    </a:xfrm>
                    <a:prstGeom prst="rect">
                      <a:avLst/>
                    </a:prstGeom>
                  </pic:spPr>
                </pic:pic>
              </a:graphicData>
            </a:graphic>
            <wp14:sizeRelH relativeFrom="margin">
              <wp14:pctWidth>0</wp14:pctWidth>
            </wp14:sizeRelH>
            <wp14:sizeRelV relativeFrom="margin">
              <wp14:pctHeight>0</wp14:pctHeight>
            </wp14:sizeRelV>
          </wp:anchor>
        </w:drawing>
      </w:r>
      <w:r w:rsidR="008835EC" w:rsidRPr="008835EC">
        <w:rPr>
          <w:b/>
          <w:bCs/>
        </w:rPr>
        <w:t>Q. Which elements have been lost from each amino acid following their bonding</w:t>
      </w:r>
      <w:r w:rsidR="008835EC">
        <w:t xml:space="preserve">? </w:t>
      </w:r>
    </w:p>
    <w:p w14:paraId="7F6A8466" w14:textId="11D6EB11" w:rsidR="008835EC" w:rsidRDefault="008835EC" w:rsidP="008835EC">
      <w:r w:rsidRPr="003C78E3">
        <w:t xml:space="preserve">You can </w:t>
      </w:r>
      <w:r>
        <w:t xml:space="preserve">go back to </w:t>
      </w:r>
      <w:r w:rsidRPr="003C78E3">
        <w:t>“ALA_ASP” to</w:t>
      </w:r>
      <w:r w:rsidRPr="007920EC">
        <w:t xml:space="preserve"> </w:t>
      </w:r>
      <w:r w:rsidRPr="003C78E3">
        <w:t>look at the unbonded structures to help if needed.</w:t>
      </w:r>
    </w:p>
    <w:p w14:paraId="3466341E" w14:textId="77777777" w:rsidR="008835EC" w:rsidRDefault="008835EC" w:rsidP="008835EC">
      <w:r>
        <w:t>Amino acid 1:</w:t>
      </w:r>
      <w:sdt>
        <w:sdtPr>
          <w:id w:val="-1235007385"/>
          <w:placeholder>
            <w:docPart w:val="7989119C12564DC3BFDCE912AD65B6BB"/>
          </w:placeholder>
          <w:showingPlcHdr/>
        </w:sdtPr>
        <w:sdtEndPr/>
        <w:sdtContent>
          <w:r w:rsidRPr="00C96B3C">
            <w:rPr>
              <w:highlight w:val="yellow"/>
            </w:rPr>
            <w:t>Click or tap here to enter</w:t>
          </w:r>
          <w:r>
            <w:rPr>
              <w:highlight w:val="yellow"/>
            </w:rPr>
            <w:t xml:space="preserve"> your answer</w:t>
          </w:r>
          <w:r w:rsidRPr="00C96B3C">
            <w:rPr>
              <w:highlight w:val="yellow"/>
            </w:rPr>
            <w:t>.</w:t>
          </w:r>
        </w:sdtContent>
      </w:sdt>
    </w:p>
    <w:p w14:paraId="4FEA2E80" w14:textId="77777777" w:rsidR="008835EC" w:rsidRDefault="008835EC" w:rsidP="008835EC">
      <w:r>
        <w:lastRenderedPageBreak/>
        <w:t xml:space="preserve">Amino acid 2: </w:t>
      </w:r>
      <w:sdt>
        <w:sdtPr>
          <w:id w:val="372049350"/>
          <w:placeholder>
            <w:docPart w:val="A4B67A655FDA488A8A2AC189A9FF9595"/>
          </w:placeholder>
          <w:showingPlcHdr/>
        </w:sdtPr>
        <w:sdtEndPr/>
        <w:sdtContent>
          <w:r w:rsidRPr="00B85A55">
            <w:rPr>
              <w:highlight w:val="yellow"/>
            </w:rPr>
            <w:t xml:space="preserve">Click or tap here to enter </w:t>
          </w:r>
          <w:r>
            <w:rPr>
              <w:highlight w:val="yellow"/>
            </w:rPr>
            <w:t>your answer</w:t>
          </w:r>
          <w:r w:rsidRPr="00B85A55">
            <w:rPr>
              <w:highlight w:val="yellow"/>
            </w:rPr>
            <w:t>.</w:t>
          </w:r>
        </w:sdtContent>
      </w:sdt>
    </w:p>
    <w:p w14:paraId="6606C8E7" w14:textId="77777777" w:rsidR="008835EC" w:rsidRPr="008835EC" w:rsidRDefault="008835EC" w:rsidP="008835EC">
      <w:pPr>
        <w:rPr>
          <w:b/>
          <w:bCs/>
        </w:rPr>
      </w:pPr>
      <w:r w:rsidRPr="008835EC">
        <w:rPr>
          <w:b/>
          <w:bCs/>
        </w:rPr>
        <w:t xml:space="preserve">Q. What molecule is lost as a side product of this reaction? </w:t>
      </w:r>
    </w:p>
    <w:p w14:paraId="2D562F0B" w14:textId="77777777" w:rsidR="008835EC" w:rsidRDefault="0003794F" w:rsidP="008835EC">
      <w:sdt>
        <w:sdtPr>
          <w:id w:val="1824860550"/>
          <w:placeholder>
            <w:docPart w:val="FC26309CE37E49CDB39069F3F5666936"/>
          </w:placeholder>
          <w:showingPlcHdr/>
        </w:sdtPr>
        <w:sdtEndPr/>
        <w:sdtContent>
          <w:r w:rsidR="008835EC" w:rsidRPr="008F31CB">
            <w:rPr>
              <w:highlight w:val="yellow"/>
            </w:rPr>
            <w:t>Click or tap here to enter</w:t>
          </w:r>
          <w:r w:rsidR="008835EC">
            <w:rPr>
              <w:highlight w:val="yellow"/>
            </w:rPr>
            <w:t xml:space="preserve"> your answer</w:t>
          </w:r>
          <w:r w:rsidR="008835EC" w:rsidRPr="008F31CB">
            <w:rPr>
              <w:highlight w:val="yellow"/>
            </w:rPr>
            <w:t>.</w:t>
          </w:r>
        </w:sdtContent>
      </w:sdt>
    </w:p>
    <w:p w14:paraId="5E578CC4" w14:textId="77777777" w:rsidR="008835EC" w:rsidRPr="008835EC" w:rsidRDefault="008835EC" w:rsidP="008835EC">
      <w:pPr>
        <w:rPr>
          <w:b/>
          <w:bCs/>
        </w:rPr>
      </w:pPr>
      <w:r w:rsidRPr="008835EC">
        <w:rPr>
          <w:b/>
          <w:bCs/>
        </w:rPr>
        <w:t xml:space="preserve">Q. What is the general name for this type of reaction? </w:t>
      </w:r>
    </w:p>
    <w:sdt>
      <w:sdtPr>
        <w:rPr>
          <w:b/>
          <w:bCs/>
          <w:sz w:val="24"/>
          <w:szCs w:val="24"/>
        </w:rPr>
        <w:id w:val="48193308"/>
        <w:placeholder>
          <w:docPart w:val="DefaultPlaceholder_-1854013440"/>
        </w:placeholder>
        <w:showingPlcHdr/>
      </w:sdtPr>
      <w:sdtEndPr/>
      <w:sdtContent>
        <w:p w14:paraId="70EE5B5F" w14:textId="0946B1FB" w:rsidR="00AF6C8F" w:rsidRDefault="00AF6C8F" w:rsidP="00AF6C8F">
          <w:pPr>
            <w:pStyle w:val="ListParagraph"/>
            <w:spacing w:after="160" w:line="259" w:lineRule="auto"/>
            <w:ind w:left="0"/>
            <w:contextualSpacing/>
            <w:rPr>
              <w:b/>
              <w:bCs/>
              <w:sz w:val="24"/>
              <w:szCs w:val="24"/>
            </w:rPr>
          </w:pPr>
          <w:r w:rsidRPr="00AF6C8F">
            <w:rPr>
              <w:rFonts w:eastAsiaTheme="minorEastAsia" w:cstheme="minorBidi"/>
              <w:color w:val="auto"/>
              <w:spacing w:val="-5"/>
              <w:highlight w:val="yellow"/>
            </w:rPr>
            <w:t>Click or tap here to enter text.</w:t>
          </w:r>
        </w:p>
      </w:sdtContent>
    </w:sdt>
    <w:p w14:paraId="0B42534D" w14:textId="77777777" w:rsidR="00AF6C8F" w:rsidRDefault="00AF6C8F" w:rsidP="00AF6C8F">
      <w:pPr>
        <w:pStyle w:val="ListParagraph"/>
        <w:spacing w:after="160" w:line="259" w:lineRule="auto"/>
        <w:ind w:left="0"/>
        <w:contextualSpacing/>
        <w:rPr>
          <w:b/>
          <w:bCs/>
          <w:sz w:val="24"/>
          <w:szCs w:val="24"/>
        </w:rPr>
      </w:pPr>
    </w:p>
    <w:p w14:paraId="65E22080" w14:textId="2F05C424" w:rsidR="00AF6C8F" w:rsidRDefault="00AF6C8F" w:rsidP="00AF6C8F">
      <w:pPr>
        <w:pStyle w:val="ListParagraph"/>
        <w:spacing w:after="160" w:line="259" w:lineRule="auto"/>
        <w:ind w:left="0"/>
        <w:contextualSpacing/>
        <w:rPr>
          <w:b/>
          <w:bCs/>
          <w:sz w:val="24"/>
          <w:szCs w:val="24"/>
        </w:rPr>
        <w:sectPr w:rsidR="00AF6C8F" w:rsidSect="000C77F8">
          <w:type w:val="continuous"/>
          <w:pgSz w:w="11900" w:h="16840"/>
          <w:pgMar w:top="0" w:right="1418" w:bottom="1134" w:left="1418" w:header="567" w:footer="425" w:gutter="0"/>
          <w:cols w:space="708"/>
          <w:docGrid w:linePitch="360"/>
        </w:sectPr>
      </w:pPr>
    </w:p>
    <w:p w14:paraId="70CC10AB" w14:textId="03343C6F" w:rsidR="000C77F8" w:rsidRPr="006E609A" w:rsidRDefault="000C77F8" w:rsidP="00AF6C8F">
      <w:pPr>
        <w:pStyle w:val="ListParagraph"/>
        <w:numPr>
          <w:ilvl w:val="0"/>
          <w:numId w:val="37"/>
        </w:numPr>
        <w:spacing w:after="160" w:line="259" w:lineRule="auto"/>
        <w:contextualSpacing/>
        <w:rPr>
          <w:b/>
          <w:bCs/>
          <w:sz w:val="24"/>
          <w:szCs w:val="24"/>
        </w:rPr>
      </w:pPr>
      <w:r w:rsidRPr="006E609A">
        <w:rPr>
          <w:b/>
          <w:bCs/>
          <w:sz w:val="24"/>
          <w:szCs w:val="24"/>
        </w:rPr>
        <w:t>Click on the button “Peptide”</w:t>
      </w:r>
    </w:p>
    <w:p w14:paraId="5FA85127" w14:textId="77777777" w:rsidR="000C77F8" w:rsidRPr="006E609A" w:rsidRDefault="000C77F8" w:rsidP="00CF4825">
      <w:r w:rsidRPr="006E609A">
        <w:t xml:space="preserve">You are now looking at a small peptide with multiple amino acids. </w:t>
      </w:r>
    </w:p>
    <w:p w14:paraId="573E27B3" w14:textId="2809324E" w:rsidR="000C77F8" w:rsidRDefault="000C77F8" w:rsidP="00CF4825">
      <w:r>
        <w:t>When multiple amino acids are reacted together this forms a peptide.</w:t>
      </w:r>
      <w:r w:rsidRPr="00677C56">
        <w:t xml:space="preserve"> </w:t>
      </w:r>
      <w:r>
        <w:t>Each amino acid within the peptide is labelled. Amino acids are typically given either a three-letter code or a on</w:t>
      </w:r>
      <w:r w:rsidR="00B75B2B">
        <w:t>e-</w:t>
      </w:r>
      <w:r>
        <w:t>letter code shorthand (e.g. GLY or G for glycine). Lists of the common amino acids and their three</w:t>
      </w:r>
      <w:r w:rsidR="00B75B2B">
        <w:t>-</w:t>
      </w:r>
      <w:r>
        <w:t>letter and one</w:t>
      </w:r>
      <w:r w:rsidR="00B75B2B">
        <w:t>-</w:t>
      </w:r>
      <w:r>
        <w:t xml:space="preserve">letter codes are readily available online. </w:t>
      </w:r>
    </w:p>
    <w:p w14:paraId="0685D267" w14:textId="77777777" w:rsidR="000C77F8" w:rsidRPr="002A4D93" w:rsidRDefault="000C77F8" w:rsidP="00CF4825">
      <w:pPr>
        <w:rPr>
          <w:b/>
          <w:bCs/>
        </w:rPr>
      </w:pPr>
      <w:r w:rsidRPr="002A4D93">
        <w:rPr>
          <w:b/>
          <w:bCs/>
        </w:rPr>
        <w:t>Q. Wh</w:t>
      </w:r>
      <w:r>
        <w:rPr>
          <w:b/>
          <w:bCs/>
        </w:rPr>
        <w:t>ich</w:t>
      </w:r>
      <w:r w:rsidRPr="002A4D93">
        <w:rPr>
          <w:b/>
          <w:bCs/>
        </w:rPr>
        <w:t xml:space="preserve"> </w:t>
      </w:r>
      <w:r>
        <w:rPr>
          <w:b/>
          <w:bCs/>
        </w:rPr>
        <w:t xml:space="preserve">7 </w:t>
      </w:r>
      <w:r w:rsidRPr="002A4D93">
        <w:rPr>
          <w:b/>
          <w:bCs/>
        </w:rPr>
        <w:t xml:space="preserve">amino acids are present in this peptide </w:t>
      </w:r>
    </w:p>
    <w:p w14:paraId="56E55AC3" w14:textId="59806F14" w:rsidR="000C77F8" w:rsidRDefault="0003794F" w:rsidP="00CF4825">
      <w:pPr>
        <w:rPr>
          <w:b/>
          <w:bCs/>
        </w:rPr>
      </w:pPr>
      <w:sdt>
        <w:sdtPr>
          <w:rPr>
            <w:b/>
            <w:bCs/>
          </w:rPr>
          <w:id w:val="-1982613584"/>
          <w:placeholder>
            <w:docPart w:val="E2407C2C9D944287BB66CFE93FBAA437"/>
          </w:placeholder>
          <w:showingPlcHdr/>
        </w:sdtPr>
        <w:sdtEndPr/>
        <w:sdtContent>
          <w:r w:rsidR="000C77F8" w:rsidRPr="008F31CB">
            <w:rPr>
              <w:highlight w:val="yellow"/>
            </w:rPr>
            <w:t xml:space="preserve">Click or tap here to enter </w:t>
          </w:r>
          <w:r w:rsidR="000C77F8">
            <w:rPr>
              <w:highlight w:val="yellow"/>
            </w:rPr>
            <w:t>your answer</w:t>
          </w:r>
          <w:r w:rsidR="000C77F8" w:rsidRPr="008F31CB">
            <w:rPr>
              <w:highlight w:val="yellow"/>
            </w:rPr>
            <w:t>.</w:t>
          </w:r>
        </w:sdtContent>
      </w:sdt>
    </w:p>
    <w:p w14:paraId="2F323AB8" w14:textId="77777777" w:rsidR="00932E46" w:rsidRDefault="00932E46" w:rsidP="000C77F8">
      <w:pPr>
        <w:rPr>
          <w:b/>
          <w:bCs/>
          <w:sz w:val="24"/>
          <w:szCs w:val="24"/>
        </w:rPr>
      </w:pPr>
    </w:p>
    <w:p w14:paraId="3FDE982B" w14:textId="77777777" w:rsidR="00932E46" w:rsidRDefault="00932E46" w:rsidP="000C77F8">
      <w:pPr>
        <w:rPr>
          <w:b/>
          <w:bCs/>
          <w:sz w:val="24"/>
          <w:szCs w:val="24"/>
        </w:rPr>
        <w:sectPr w:rsidR="00932E46" w:rsidSect="000C77F8">
          <w:type w:val="continuous"/>
          <w:pgSz w:w="11900" w:h="16840"/>
          <w:pgMar w:top="0" w:right="1418" w:bottom="1134" w:left="1418" w:header="567" w:footer="425" w:gutter="0"/>
          <w:cols w:space="708"/>
          <w:docGrid w:linePitch="360"/>
        </w:sectPr>
      </w:pPr>
    </w:p>
    <w:p w14:paraId="6D7E0A8D" w14:textId="77777777" w:rsidR="00CF4825" w:rsidRDefault="00CF4825" w:rsidP="00CF4825">
      <w:pPr>
        <w:pStyle w:val="ListParagraph"/>
        <w:numPr>
          <w:ilvl w:val="0"/>
          <w:numId w:val="37"/>
        </w:numPr>
        <w:spacing w:after="160" w:line="259" w:lineRule="auto"/>
        <w:contextualSpacing/>
        <w:rPr>
          <w:b/>
          <w:bCs/>
          <w:sz w:val="24"/>
          <w:szCs w:val="24"/>
        </w:rPr>
      </w:pPr>
      <w:r w:rsidRPr="00D85A87">
        <w:rPr>
          <w:b/>
          <w:bCs/>
          <w:sz w:val="24"/>
          <w:szCs w:val="24"/>
        </w:rPr>
        <w:t xml:space="preserve">Click on the button “Protein”. </w:t>
      </w:r>
    </w:p>
    <w:p w14:paraId="1767A89A" w14:textId="264406D2" w:rsidR="00CF4825" w:rsidRPr="00D85A87" w:rsidRDefault="00E7780E" w:rsidP="00CF4825">
      <w:r w:rsidRPr="00DA36D2">
        <w:rPr>
          <w:noProof/>
        </w:rPr>
        <w:drawing>
          <wp:anchor distT="0" distB="0" distL="114300" distR="114300" simplePos="0" relativeHeight="251686912" behindDoc="1" locked="0" layoutInCell="1" allowOverlap="1" wp14:anchorId="0A724179" wp14:editId="77950191">
            <wp:simplePos x="0" y="0"/>
            <wp:positionH relativeFrom="margin">
              <wp:posOffset>3319048</wp:posOffset>
            </wp:positionH>
            <wp:positionV relativeFrom="paragraph">
              <wp:posOffset>265479</wp:posOffset>
            </wp:positionV>
            <wp:extent cx="3087370" cy="2291715"/>
            <wp:effectExtent l="0" t="0" r="0" b="0"/>
            <wp:wrapSquare wrapText="bothSides"/>
            <wp:docPr id="315" name="Picture 315" descr="Example of alpha helices and beta pleated sheets, and the bonding that occurs in these structures shown as dashes between the hydrogens and oxyge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extLst>
                        <a:ext uri="{28A0092B-C50C-407E-A947-70E740481C1C}">
                          <a14:useLocalDpi xmlns:a14="http://schemas.microsoft.com/office/drawing/2010/main" val="0"/>
                        </a:ext>
                      </a:extLst>
                    </a:blip>
                    <a:srcRect l="47640" t="37818" r="20009" b="19441"/>
                    <a:stretch/>
                  </pic:blipFill>
                  <pic:spPr bwMode="auto">
                    <a:xfrm>
                      <a:off x="0" y="0"/>
                      <a:ext cx="3087370" cy="22917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F4825" w:rsidRPr="00D85A87">
        <w:t>You are now looking at</w:t>
      </w:r>
      <w:r w:rsidR="00CF4825">
        <w:t xml:space="preserve"> the structure of a </w:t>
      </w:r>
      <w:r w:rsidR="00CF4825" w:rsidRPr="00D85A87">
        <w:t>receptor protein</w:t>
      </w:r>
      <w:r w:rsidR="00CF4825">
        <w:t xml:space="preserve">. </w:t>
      </w:r>
    </w:p>
    <w:p w14:paraId="5F3876DB" w14:textId="1438E559" w:rsidR="005A60CA" w:rsidRDefault="00E7780E" w:rsidP="00CF4825">
      <w:r w:rsidRPr="005B102C">
        <w:rPr>
          <w:noProof/>
        </w:rPr>
        <mc:AlternateContent>
          <mc:Choice Requires="wps">
            <w:drawing>
              <wp:anchor distT="0" distB="0" distL="114300" distR="114300" simplePos="0" relativeHeight="251688960" behindDoc="1" locked="0" layoutInCell="1" allowOverlap="1" wp14:anchorId="46D36EDB" wp14:editId="01DA3742">
                <wp:simplePos x="0" y="0"/>
                <wp:positionH relativeFrom="margin">
                  <wp:posOffset>2693328</wp:posOffset>
                </wp:positionH>
                <wp:positionV relativeFrom="paragraph">
                  <wp:posOffset>2289420</wp:posOffset>
                </wp:positionV>
                <wp:extent cx="3790950" cy="358140"/>
                <wp:effectExtent l="0" t="0" r="0" b="3810"/>
                <wp:wrapTight wrapText="bothSides">
                  <wp:wrapPolygon edited="0">
                    <wp:start x="0" y="0"/>
                    <wp:lineTo x="0" y="20681"/>
                    <wp:lineTo x="21491" y="20681"/>
                    <wp:lineTo x="21491" y="0"/>
                    <wp:lineTo x="0" y="0"/>
                  </wp:wrapPolygon>
                </wp:wrapTight>
                <wp:docPr id="5" name="Text Box 5">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txBox="1"/>
                      <wps:spPr>
                        <a:xfrm>
                          <a:off x="0" y="0"/>
                          <a:ext cx="3790950" cy="358140"/>
                        </a:xfrm>
                        <a:prstGeom prst="rect">
                          <a:avLst/>
                        </a:prstGeom>
                        <a:solidFill>
                          <a:prstClr val="white"/>
                        </a:solidFill>
                        <a:ln>
                          <a:noFill/>
                        </a:ln>
                      </wps:spPr>
                      <wps:txbx>
                        <w:txbxContent>
                          <w:p w14:paraId="7443E4FB" w14:textId="77777777" w:rsidR="00403724" w:rsidRPr="00820364" w:rsidRDefault="00652CC8" w:rsidP="00403724">
                            <w:pPr>
                              <w:pStyle w:val="Caption"/>
                              <w:jc w:val="center"/>
                            </w:pPr>
                            <w:r w:rsidRPr="008C4C63">
                              <w:rPr>
                                <w:i w:val="0"/>
                                <w:iCs w:val="0"/>
                              </w:rPr>
                              <w:t xml:space="preserve">Figure </w:t>
                            </w:r>
                            <w:r>
                              <w:rPr>
                                <w:i w:val="0"/>
                                <w:iCs w:val="0"/>
                              </w:rPr>
                              <w:t xml:space="preserve">3: </w:t>
                            </w:r>
                            <w:r w:rsidR="00403724" w:rsidRPr="00403724">
                              <w:rPr>
                                <w:i w:val="0"/>
                                <w:iCs w:val="0"/>
                              </w:rPr>
                              <w:t>Example of alpha helices and beta pleated sheets, and the bonding that occurs in these structures shown as dashes between the hydrogens and oxygens</w:t>
                            </w:r>
                            <w:r w:rsidR="00403724">
                              <w:t>.</w:t>
                            </w:r>
                            <w:r w:rsidR="00403724">
                              <w:fldChar w:fldCharType="begin" w:fldLock="1"/>
                            </w:r>
                            <w:r w:rsidR="00403724">
                              <w:instrText>ADDIN CSL_CITATION {"citationItems":[{"id":"ITEM-1","itemData":{"ISBN":"978-1947172517","author":[{"dropping-particle":"","family":"Clark, Mary Ann. Choi, Jung. Douglas","given":"Matthew.","non-dropping-particle":"","parse-names":false,"suffix":""}],"edition":"2nd","id":"ITEM-1","issued":{"date-parts":[["2018"]]},"publisher":"OpenStax","publisher-place":"Houston","title":"Biology","type":"book"},"uris":["http://www.mendeley.com/documents/?uuid=ffefe2b2-449c-492d-8988-f5d475c06011"]}],"mendeley":{"formattedCitation":"&lt;sup&gt;2&lt;/sup&gt;","plainTextFormattedCitation":"2","previouslyFormattedCitation":"&lt;sup&gt;1&lt;/sup&gt;"},"properties":{"noteIndex":0},"schema":"https://github.com/citation-style-language/schema/raw/master/csl-citation.json"}</w:instrText>
                            </w:r>
                            <w:r w:rsidR="00403724">
                              <w:fldChar w:fldCharType="separate"/>
                            </w:r>
                            <w:r w:rsidR="00403724" w:rsidRPr="005710BE">
                              <w:rPr>
                                <w:i w:val="0"/>
                                <w:noProof/>
                                <w:vertAlign w:val="superscript"/>
                              </w:rPr>
                              <w:t>2</w:t>
                            </w:r>
                            <w:r w:rsidR="00403724">
                              <w:fldChar w:fldCharType="end"/>
                            </w:r>
                          </w:p>
                          <w:p w14:paraId="5BBAEC0F" w14:textId="6BB457FC" w:rsidR="00652CC8" w:rsidRPr="008C4C63" w:rsidRDefault="00652CC8" w:rsidP="00652CC8">
                            <w:pPr>
                              <w:pStyle w:val="Caption"/>
                              <w:rPr>
                                <w:i w:val="0"/>
                                <w:iCs w:val="0"/>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6D36EDB" id="Text Box 5" o:spid="_x0000_s1037" type="#_x0000_t202" style="position:absolute;margin-left:212.05pt;margin-top:180.25pt;width:298.5pt;height:28.2pt;z-index:-2516275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" stroked="f">
                <v:textbox inset="0,0,0,0">
                  <w:txbxContent>
                    <w:p w14:paraId="7443E4FB" w14:textId="77777777" w:rsidR="00403724" w:rsidRPr="00820364" w:rsidRDefault="00652CC8" w:rsidP="00403724">
                      <w:pPr>
                        <w:pStyle w:val="Caption"/>
                        <w:jc w:val="center"/>
                      </w:pPr>
                      <w:r w:rsidRPr="008C4C63">
                        <w:rPr>
                          <w:i w:val="0"/>
                          <w:iCs w:val="0"/>
                        </w:rPr>
                        <w:t xml:space="preserve">Figure </w:t>
                      </w:r>
                      <w:r>
                        <w:rPr>
                          <w:i w:val="0"/>
                          <w:iCs w:val="0"/>
                        </w:rPr>
                        <w:t xml:space="preserve">3: </w:t>
                      </w:r>
                      <w:r w:rsidR="00403724" w:rsidRPr="00403724">
                        <w:rPr>
                          <w:i w:val="0"/>
                          <w:iCs w:val="0"/>
                        </w:rPr>
                        <w:t>Example of alpha helices and beta pleated sheets, and the bonding that occurs in these structures shown as dashes between the hydrogens and oxygens</w:t>
                      </w:r>
                      <w:r w:rsidR="00403724">
                        <w:t>.</w:t>
                      </w:r>
                      <w:r w:rsidR="00403724">
                        <w:fldChar w:fldCharType="begin" w:fldLock="1"/>
                      </w:r>
                      <w:r w:rsidR="00403724">
                        <w:instrText>ADDIN CSL_CITATION {"citationItems":[{"id":"ITEM-1","itemData":{"ISBN":"978-1947172517","author":[{"dropping-particle":"","family":"Clark, Mary Ann. Choi, Jung. Douglas","given":"Matthew.","non-dropping-particle":"","parse-names":false,"suffix":""}],"edition":"2nd","id":"ITEM-1","issued":{"date-parts":[["2018"]]},"publisher":"OpenStax","publisher-place":"Houston","title":"Biology","type":"book"},"uris":["http://www.mendeley.com/documents/?uuid=ffefe2b2-449c-492d-8988-f5d475c06011"]}],"mendeley":{"formattedCitation":"&lt;sup&gt;2&lt;/sup&gt;","plainTextFormattedCitation":"2","previouslyFormattedCitation":"&lt;sup&gt;1&lt;/sup&gt;"},"properties":{"noteIndex":0},"schema":"https://github.com/citation-style-language/schema/raw/master/csl-citation.json"}</w:instrText>
                      </w:r>
                      <w:r w:rsidR="00403724">
                        <w:fldChar w:fldCharType="separate"/>
                      </w:r>
                      <w:r w:rsidR="00403724" w:rsidRPr="005710BE">
                        <w:rPr>
                          <w:i w:val="0"/>
                          <w:noProof/>
                          <w:vertAlign w:val="superscript"/>
                        </w:rPr>
                        <w:t>2</w:t>
                      </w:r>
                      <w:r w:rsidR="00403724">
                        <w:fldChar w:fldCharType="end"/>
                      </w:r>
                    </w:p>
                    <w:p w14:paraId="5BBAEC0F" w14:textId="6BB457FC" w:rsidR="00652CC8" w:rsidRPr="008C4C63" w:rsidRDefault="00652CC8" w:rsidP="00652CC8">
                      <w:pPr>
                        <w:pStyle w:val="Caption"/>
                        <w:rPr>
                          <w:i w:val="0"/>
                          <w:iCs w:val="0"/>
                        </w:rPr>
                      </w:pPr>
                    </w:p>
                  </w:txbxContent>
                </v:textbox>
                <w10:wrap type="tight" anchorx="margin"/>
              </v:shape>
            </w:pict>
          </mc:Fallback>
        </mc:AlternateContent>
      </w:r>
      <w:r w:rsidR="00CF4825" w:rsidRPr="00A26EBF">
        <w:t>A large</w:t>
      </w:r>
      <w:r w:rsidR="00CF4825">
        <w:t xml:space="preserve"> linear</w:t>
      </w:r>
      <w:r w:rsidR="00CF4825" w:rsidRPr="00A26EBF">
        <w:t xml:space="preserve"> peptide </w:t>
      </w:r>
      <w:r w:rsidR="00CF4825">
        <w:t xml:space="preserve">with over 15 </w:t>
      </w:r>
      <w:r w:rsidR="00CF4825" w:rsidRPr="00A26EBF">
        <w:t>amino acids</w:t>
      </w:r>
      <w:r w:rsidR="00CF4825">
        <w:t xml:space="preserve"> </w:t>
      </w:r>
      <w:r w:rsidR="00CF4825" w:rsidRPr="00A26EBF">
        <w:t>is known as a “</w:t>
      </w:r>
      <w:r w:rsidR="00CF4825" w:rsidRPr="00F979D1">
        <w:t>polypeptide”.  Polypeptides are what all proteins consist of. The sequence of amino acids used to make the polypeptide, and therefore the resulting protein, determine the protein’s structure. Single changes in amino acids in the sequence can result in abnormal proteins being formed. Each amino acid in the sequence is numbered based on where it sits in the sequence and are known as “residues”. Large peptide chains fold into either alpha helices or beta pleated sheets depending on the interactions between the elements in the amino acid side chains.</w:t>
      </w:r>
      <w:r w:rsidR="00CF4825">
        <w:t xml:space="preserve"> These secondary structures are formed by hydrogen bonding between the oxygen of the carbonyl of one amino acid and hydrogen of the amine (C=O---H-N) on another amino acid (</w:t>
      </w:r>
      <w:r w:rsidR="00CF156A" w:rsidRPr="00B75B2B">
        <w:rPr>
          <w:b/>
          <w:bCs/>
        </w:rPr>
        <w:t>Figure 3</w:t>
      </w:r>
      <w:r w:rsidR="00CF4825">
        <w:t xml:space="preserve">). </w:t>
      </w:r>
    </w:p>
    <w:p w14:paraId="570B8A0B" w14:textId="59F99984" w:rsidR="00705F50" w:rsidRPr="00BC26A2" w:rsidRDefault="003830C7" w:rsidP="00CF4825">
      <w:r w:rsidRPr="006341F0">
        <w:rPr>
          <w:noProof/>
        </w:rPr>
        <w:drawing>
          <wp:anchor distT="0" distB="0" distL="114300" distR="114300" simplePos="0" relativeHeight="251691008" behindDoc="1" locked="0" layoutInCell="1" allowOverlap="1" wp14:anchorId="44A956AA" wp14:editId="45E06284">
            <wp:simplePos x="0" y="0"/>
            <wp:positionH relativeFrom="margin">
              <wp:posOffset>-18415</wp:posOffset>
            </wp:positionH>
            <wp:positionV relativeFrom="paragraph">
              <wp:posOffset>219710</wp:posOffset>
            </wp:positionV>
            <wp:extent cx="294005" cy="294005"/>
            <wp:effectExtent l="0" t="0" r="0" b="0"/>
            <wp:wrapSquare wrapText="bothSides"/>
            <wp:docPr id="318" name="Graphic 318" descr="Ey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eye.svg"/>
                    <pic:cNvPicPr/>
                  </pic:nvPicPr>
                  <pic:blipFill>
                    <a:blip r:embed="rId36">
                      <a:extLst>
                        <a:ext uri="{28A0092B-C50C-407E-A947-70E740481C1C}">
                          <a14:useLocalDpi xmlns:a14="http://schemas.microsoft.com/office/drawing/2010/main" val="0"/>
                        </a:ext>
                        <a:ext uri="{96DAC541-7B7A-43D3-8B79-37D633B846F1}">
                          <asvg:svgBlip xmlns:asvg="http://schemas.microsoft.com/office/drawing/2016/SVG/main" r:embed="rId37"/>
                        </a:ext>
                      </a:extLst>
                    </a:blip>
                    <a:stretch>
                      <a:fillRect/>
                    </a:stretch>
                  </pic:blipFill>
                  <pic:spPr>
                    <a:xfrm>
                      <a:off x="0" y="0"/>
                      <a:ext cx="294005" cy="294005"/>
                    </a:xfrm>
                    <a:prstGeom prst="rect">
                      <a:avLst/>
                    </a:prstGeom>
                  </pic:spPr>
                </pic:pic>
              </a:graphicData>
            </a:graphic>
            <wp14:sizeRelH relativeFrom="margin">
              <wp14:pctWidth>0</wp14:pctWidth>
            </wp14:sizeRelH>
            <wp14:sizeRelV relativeFrom="margin">
              <wp14:pctHeight>0</wp14:pctHeight>
            </wp14:sizeRelV>
          </wp:anchor>
        </w:drawing>
      </w:r>
    </w:p>
    <w:p w14:paraId="28FC44E3" w14:textId="584CC546" w:rsidR="004C18C5" w:rsidRDefault="00705F50" w:rsidP="003830C7">
      <w:r w:rsidRPr="006341F0">
        <w:t xml:space="preserve">look at the protein structure. </w:t>
      </w:r>
    </w:p>
    <w:p w14:paraId="51AA7024" w14:textId="457EA719" w:rsidR="00705F50" w:rsidRDefault="00705F50" w:rsidP="003830C7">
      <w:r w:rsidRPr="006341F0">
        <w:t xml:space="preserve">The “coils” seen are alpha helices. </w:t>
      </w:r>
      <w:r w:rsidRPr="006341F0">
        <w:br/>
        <w:t>Rotate the protein, the “flat triangles” are the beta pleated sheets</w:t>
      </w:r>
      <w:r>
        <w:t xml:space="preserve">. (There aren’t very many in this protein, so they are a little tricky to find). </w:t>
      </w:r>
    </w:p>
    <w:p w14:paraId="129D08C5" w14:textId="06915AE6" w:rsidR="00705F50" w:rsidRPr="007B70FF" w:rsidRDefault="00705F50" w:rsidP="00705F50">
      <w:r w:rsidRPr="00705F50">
        <w:rPr>
          <w:b/>
          <w:bCs/>
        </w:rPr>
        <w:t xml:space="preserve">Q. Which protein do you think this structure might be? </w:t>
      </w:r>
      <w:r w:rsidRPr="00705F50">
        <w:rPr>
          <w:b/>
          <w:bCs/>
          <w:sz w:val="20"/>
          <w:szCs w:val="20"/>
        </w:rPr>
        <w:t>Hint – What protein is the drug trying to target</w:t>
      </w:r>
      <w:r w:rsidRPr="004A7A55">
        <w:rPr>
          <w:sz w:val="20"/>
          <w:szCs w:val="20"/>
        </w:rPr>
        <w:t xml:space="preserve">? </w:t>
      </w:r>
    </w:p>
    <w:p w14:paraId="2D66326D" w14:textId="52BFDBB8" w:rsidR="00705F50" w:rsidRDefault="0003794F" w:rsidP="00705F50">
      <w:sdt>
        <w:sdtPr>
          <w:id w:val="-1700386367"/>
          <w:placeholder>
            <w:docPart w:val="316CD1C69CE7410490B330169C5B1F9B"/>
          </w:placeholder>
          <w:showingPlcHdr/>
          <w:text w:multiLine="1"/>
        </w:sdtPr>
        <w:sdtEndPr/>
        <w:sdtContent>
          <w:r w:rsidR="00705F50" w:rsidRPr="00CB37E2">
            <w:rPr>
              <w:highlight w:val="yellow"/>
            </w:rPr>
            <w:t>Click or tap here to enter</w:t>
          </w:r>
          <w:r w:rsidR="00705F50">
            <w:rPr>
              <w:highlight w:val="yellow"/>
            </w:rPr>
            <w:t xml:space="preserve"> your answer</w:t>
          </w:r>
          <w:r w:rsidR="00705F50" w:rsidRPr="00CB37E2">
            <w:rPr>
              <w:highlight w:val="yellow"/>
            </w:rPr>
            <w:t>.</w:t>
          </w:r>
        </w:sdtContent>
      </w:sdt>
    </w:p>
    <w:p w14:paraId="255D1503" w14:textId="77777777" w:rsidR="000824AF" w:rsidRDefault="000824AF" w:rsidP="00705F50"/>
    <w:p w14:paraId="56ECBA9C" w14:textId="77777777" w:rsidR="000824AF" w:rsidRDefault="000824AF" w:rsidP="00705F50">
      <w:pPr>
        <w:sectPr w:rsidR="000824AF" w:rsidSect="000C77F8">
          <w:type w:val="continuous"/>
          <w:pgSz w:w="11900" w:h="16840"/>
          <w:pgMar w:top="0" w:right="1418" w:bottom="1134" w:left="1418" w:header="567" w:footer="425" w:gutter="0"/>
          <w:cols w:space="708"/>
          <w:docGrid w:linePitch="360"/>
        </w:sectPr>
      </w:pPr>
    </w:p>
    <w:p w14:paraId="392D3E00" w14:textId="77777777" w:rsidR="008C46E8" w:rsidRPr="004C3DBC" w:rsidRDefault="008C46E8" w:rsidP="008C46E8">
      <w:pPr>
        <w:pStyle w:val="Heading1-nospaceafter"/>
      </w:pPr>
      <w:r w:rsidRPr="004C3DBC">
        <w:lastRenderedPageBreak/>
        <w:t xml:space="preserve">Exploring the </w:t>
      </w:r>
      <w:r>
        <w:t>p</w:t>
      </w:r>
      <w:r w:rsidRPr="004C3DBC">
        <w:t>rotein’s</w:t>
      </w:r>
      <w:r>
        <w:t xml:space="preserve"> binding pocket</w:t>
      </w:r>
    </w:p>
    <w:p w14:paraId="0E9D4281" w14:textId="287F705A" w:rsidR="008C46E8" w:rsidRPr="008C46E8" w:rsidRDefault="008C46E8" w:rsidP="008C46E8">
      <w:pPr>
        <w:pStyle w:val="ListParagraph"/>
        <w:numPr>
          <w:ilvl w:val="0"/>
          <w:numId w:val="37"/>
        </w:numPr>
        <w:spacing w:after="160" w:line="259" w:lineRule="auto"/>
        <w:contextualSpacing/>
        <w:rPr>
          <w:b/>
          <w:bCs/>
          <w:sz w:val="24"/>
          <w:szCs w:val="24"/>
        </w:rPr>
      </w:pPr>
      <w:r w:rsidRPr="008C46E8">
        <w:rPr>
          <w:b/>
          <w:bCs/>
          <w:sz w:val="24"/>
          <w:szCs w:val="24"/>
        </w:rPr>
        <w:t xml:space="preserve">Click on the button “Binding_Pocket”. </w:t>
      </w:r>
    </w:p>
    <w:p w14:paraId="420CFE25" w14:textId="77777777" w:rsidR="008C46E8" w:rsidRPr="008C1DCE" w:rsidRDefault="008C46E8" w:rsidP="008C46E8">
      <w:r w:rsidRPr="008C1DCE">
        <w:t>In this structure you can see the drug molecule adenosine (pink/blue/red) bound at the adenosine binding pocket within the A</w:t>
      </w:r>
      <w:r w:rsidRPr="0077777E">
        <w:rPr>
          <w:vertAlign w:val="subscript"/>
        </w:rPr>
        <w:t>2A</w:t>
      </w:r>
      <w:r w:rsidRPr="008C1DCE">
        <w:t xml:space="preserve"> receptor protein (green). </w:t>
      </w:r>
    </w:p>
    <w:p w14:paraId="1F47744F" w14:textId="03DBA80A" w:rsidR="008C46E8" w:rsidRDefault="008C46E8" w:rsidP="008C46E8">
      <w:r w:rsidRPr="00D66954">
        <w:t xml:space="preserve">Proteins </w:t>
      </w:r>
      <w:r>
        <w:t xml:space="preserve">can </w:t>
      </w:r>
      <w:r w:rsidRPr="00D66954">
        <w:t xml:space="preserve">contain a binding pocket </w:t>
      </w:r>
      <w:r>
        <w:t>where binding can occur with other molecules. In the A</w:t>
      </w:r>
      <w:r w:rsidRPr="00566B23">
        <w:rPr>
          <w:vertAlign w:val="subscript"/>
        </w:rPr>
        <w:t>2A</w:t>
      </w:r>
      <w:r>
        <w:t xml:space="preserve"> receptor there is a binding pocket in which adenosine can bind to elicit an effect</w:t>
      </w:r>
      <w:r w:rsidR="00B75B2B">
        <w:t>.</w:t>
      </w:r>
    </w:p>
    <w:p w14:paraId="0522780C" w14:textId="77777777" w:rsidR="008C46E8" w:rsidRPr="008C46E8" w:rsidRDefault="008C46E8" w:rsidP="008C46E8">
      <w:pPr>
        <w:pStyle w:val="ListParagraph"/>
        <w:numPr>
          <w:ilvl w:val="0"/>
          <w:numId w:val="37"/>
        </w:numPr>
        <w:spacing w:after="160" w:line="259" w:lineRule="auto"/>
        <w:contextualSpacing/>
        <w:rPr>
          <w:b/>
          <w:bCs/>
          <w:sz w:val="24"/>
          <w:szCs w:val="24"/>
        </w:rPr>
      </w:pPr>
      <w:r w:rsidRPr="008C46E8">
        <w:rPr>
          <w:b/>
          <w:bCs/>
          <w:sz w:val="24"/>
          <w:szCs w:val="24"/>
        </w:rPr>
        <w:t xml:space="preserve">Click the button “Filled_Binding_Pocket” </w:t>
      </w:r>
    </w:p>
    <w:p w14:paraId="16641D9C" w14:textId="77777777" w:rsidR="008C46E8" w:rsidRPr="008A252C" w:rsidRDefault="008C46E8" w:rsidP="008C46E8">
      <w:r w:rsidRPr="008A252C">
        <w:t xml:space="preserve">You are now looking at the protein (grey) with adenosine (pink/blue) in the binding pocket. </w:t>
      </w:r>
    </w:p>
    <w:p w14:paraId="19D09475" w14:textId="0A4A1BCC" w:rsidR="008C46E8" w:rsidRDefault="008C46E8" w:rsidP="008C46E8">
      <w:r>
        <w:t xml:space="preserve">The binding pocket has a specific molecular shape, so molecules which are too large or do not have the correct shape cannot bind. In this way molecule binding can be very specific to each protein. </w:t>
      </w:r>
    </w:p>
    <w:p w14:paraId="24705967" w14:textId="77D964BD" w:rsidR="008C46E8" w:rsidRDefault="00264AD8" w:rsidP="00046894">
      <w:pPr>
        <w:rPr>
          <w:b/>
          <w:bCs/>
        </w:rPr>
      </w:pPr>
      <w:r w:rsidRPr="00EE23BF">
        <w:rPr>
          <w:b/>
          <w:bCs/>
          <w:noProof/>
          <w:sz w:val="24"/>
          <w:szCs w:val="24"/>
        </w:rPr>
        <w:drawing>
          <wp:anchor distT="0" distB="0" distL="114300" distR="114300" simplePos="0" relativeHeight="251695104" behindDoc="0" locked="0" layoutInCell="1" allowOverlap="1" wp14:anchorId="7D687134" wp14:editId="3D6B5DA7">
            <wp:simplePos x="0" y="0"/>
            <wp:positionH relativeFrom="margin">
              <wp:posOffset>-8450</wp:posOffset>
            </wp:positionH>
            <wp:positionV relativeFrom="paragraph">
              <wp:posOffset>-4884</wp:posOffset>
            </wp:positionV>
            <wp:extent cx="699135" cy="699135"/>
            <wp:effectExtent l="0" t="0" r="0" b="0"/>
            <wp:wrapSquare wrapText="bothSides"/>
            <wp:docPr id="319" name="Graphic 319" descr="Mou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mouse.svg"/>
                    <pic:cNvPicPr/>
                  </pic:nvPicPr>
                  <pic:blipFill>
                    <a:blip r:embed="rId38">
                      <a:extLst>
                        <a:ext uri="{28A0092B-C50C-407E-A947-70E740481C1C}">
                          <a14:useLocalDpi xmlns:a14="http://schemas.microsoft.com/office/drawing/2010/main" val="0"/>
                        </a:ext>
                        <a:ext uri="{96DAC541-7B7A-43D3-8B79-37D633B846F1}">
                          <asvg:svgBlip xmlns:asvg="http://schemas.microsoft.com/office/drawing/2016/SVG/main" r:embed="rId39"/>
                        </a:ext>
                      </a:extLst>
                    </a:blip>
                    <a:stretch>
                      <a:fillRect/>
                    </a:stretch>
                  </pic:blipFill>
                  <pic:spPr>
                    <a:xfrm>
                      <a:off x="0" y="0"/>
                      <a:ext cx="699135" cy="699135"/>
                    </a:xfrm>
                    <a:prstGeom prst="rect">
                      <a:avLst/>
                    </a:prstGeom>
                  </pic:spPr>
                </pic:pic>
              </a:graphicData>
            </a:graphic>
            <wp14:sizeRelH relativeFrom="margin">
              <wp14:pctWidth>0</wp14:pctWidth>
            </wp14:sizeRelH>
            <wp14:sizeRelV relativeFrom="margin">
              <wp14:pctHeight>0</wp14:pctHeight>
            </wp14:sizeRelV>
          </wp:anchor>
        </w:drawing>
      </w:r>
      <w:r w:rsidR="00046894" w:rsidRPr="00046894">
        <w:rPr>
          <w:b/>
          <w:bCs/>
        </w:rPr>
        <w:t xml:space="preserve">Rotate and zoom into the protein to see the drug molecule enveloped in the protein (grey). Scroll with your mouse wheel or track pad to look below the surface of the protein to visualise how the molecule fits in the pocket. (Look back at controls </w:t>
      </w:r>
      <w:r w:rsidR="00046894" w:rsidRPr="00B75B2B">
        <w:rPr>
          <w:b/>
          <w:bCs/>
        </w:rPr>
        <w:t xml:space="preserve">on page </w:t>
      </w:r>
      <w:r w:rsidR="00B75B2B" w:rsidRPr="00B75B2B">
        <w:rPr>
          <w:b/>
          <w:bCs/>
        </w:rPr>
        <w:t>2</w:t>
      </w:r>
      <w:r w:rsidR="00046894" w:rsidRPr="00B75B2B">
        <w:rPr>
          <w:b/>
          <w:bCs/>
        </w:rPr>
        <w:t xml:space="preserve"> if</w:t>
      </w:r>
      <w:r w:rsidR="00046894" w:rsidRPr="00046894">
        <w:rPr>
          <w:b/>
          <w:bCs/>
        </w:rPr>
        <w:t xml:space="preserve"> needed</w:t>
      </w:r>
      <w:r w:rsidR="00B75B2B">
        <w:rPr>
          <w:b/>
          <w:bCs/>
        </w:rPr>
        <w:t>).</w:t>
      </w:r>
      <w:r>
        <w:rPr>
          <w:b/>
          <w:bCs/>
        </w:rPr>
        <w:t xml:space="preserve"> </w:t>
      </w:r>
    </w:p>
    <w:p w14:paraId="0DBED749" w14:textId="77777777" w:rsidR="00405183" w:rsidRDefault="00405183" w:rsidP="00046894">
      <w:pPr>
        <w:rPr>
          <w:b/>
          <w:bCs/>
        </w:rPr>
      </w:pPr>
    </w:p>
    <w:p w14:paraId="5F809505" w14:textId="77777777" w:rsidR="00405183" w:rsidRDefault="00405183" w:rsidP="00046894">
      <w:pPr>
        <w:rPr>
          <w:b/>
          <w:bCs/>
        </w:rPr>
        <w:sectPr w:rsidR="00405183" w:rsidSect="000C77F8">
          <w:type w:val="continuous"/>
          <w:pgSz w:w="11900" w:h="16840"/>
          <w:pgMar w:top="0" w:right="1418" w:bottom="1134" w:left="1418" w:header="567" w:footer="425" w:gutter="0"/>
          <w:cols w:space="708"/>
          <w:docGrid w:linePitch="360"/>
        </w:sectPr>
      </w:pPr>
    </w:p>
    <w:p w14:paraId="497EA136" w14:textId="77777777" w:rsidR="00C57939" w:rsidRPr="004C3DBC" w:rsidRDefault="00C57939" w:rsidP="00B14078">
      <w:pPr>
        <w:pStyle w:val="Heading1-nospaceafter"/>
      </w:pPr>
      <w:r w:rsidRPr="004C3DBC">
        <w:t xml:space="preserve">Exploring </w:t>
      </w:r>
      <w:r>
        <w:t>h</w:t>
      </w:r>
      <w:r w:rsidRPr="004C3DBC">
        <w:t xml:space="preserve">ow </w:t>
      </w:r>
      <w:r>
        <w:t>the d</w:t>
      </w:r>
      <w:r w:rsidRPr="004C3DBC">
        <w:t xml:space="preserve">rug </w:t>
      </w:r>
      <w:r>
        <w:t>m</w:t>
      </w:r>
      <w:r w:rsidRPr="004C3DBC">
        <w:t xml:space="preserve">olecule </w:t>
      </w:r>
      <w:r>
        <w:t>b</w:t>
      </w:r>
      <w:r w:rsidRPr="004C3DBC">
        <w:t>ind</w:t>
      </w:r>
      <w:r>
        <w:t>s</w:t>
      </w:r>
      <w:r w:rsidRPr="004C3DBC">
        <w:t xml:space="preserve"> </w:t>
      </w:r>
      <w:r>
        <w:t>t</w:t>
      </w:r>
      <w:r w:rsidRPr="004C3DBC">
        <w:t>o</w:t>
      </w:r>
      <w:r>
        <w:t xml:space="preserve"> the</w:t>
      </w:r>
      <w:r w:rsidRPr="004C3DBC">
        <w:t xml:space="preserve"> </w:t>
      </w:r>
      <w:r>
        <w:t>p</w:t>
      </w:r>
      <w:r w:rsidRPr="004C3DBC">
        <w:t>rotein</w:t>
      </w:r>
    </w:p>
    <w:p w14:paraId="404BB712" w14:textId="77777777" w:rsidR="00B7089D" w:rsidRPr="00B14078" w:rsidRDefault="00B7089D" w:rsidP="00B14078">
      <w:pPr>
        <w:pStyle w:val="ListParagraph"/>
        <w:numPr>
          <w:ilvl w:val="0"/>
          <w:numId w:val="37"/>
        </w:numPr>
        <w:spacing w:after="160" w:line="259" w:lineRule="auto"/>
        <w:contextualSpacing/>
        <w:rPr>
          <w:b/>
          <w:bCs/>
          <w:sz w:val="24"/>
          <w:szCs w:val="24"/>
        </w:rPr>
      </w:pPr>
      <w:r w:rsidRPr="00B14078">
        <w:rPr>
          <w:b/>
          <w:bCs/>
          <w:sz w:val="24"/>
          <w:szCs w:val="24"/>
        </w:rPr>
        <w:t>Click on the button “Adenosine”</w:t>
      </w:r>
    </w:p>
    <w:p w14:paraId="33BAFDCA" w14:textId="77777777" w:rsidR="00B7089D" w:rsidRPr="005742BA" w:rsidRDefault="00B7089D" w:rsidP="00B14078">
      <w:r>
        <w:t xml:space="preserve">You are now looking at the structure of adenosine. </w:t>
      </w:r>
    </w:p>
    <w:p w14:paraId="27A6F677" w14:textId="77777777" w:rsidR="00B7089D" w:rsidRDefault="00B7089D" w:rsidP="00B14078">
      <w:r w:rsidRPr="00E14793">
        <w:t xml:space="preserve">Adenosine is the </w:t>
      </w:r>
      <w:r>
        <w:t>endogenous (naturally occurring in the body) drug molecule that binds to the A</w:t>
      </w:r>
      <w:r w:rsidRPr="00762B87">
        <w:rPr>
          <w:vertAlign w:val="subscript"/>
        </w:rPr>
        <w:t>2A</w:t>
      </w:r>
      <w:r>
        <w:t xml:space="preserve"> receptor protein.  </w:t>
      </w:r>
    </w:p>
    <w:p w14:paraId="71630E8A" w14:textId="034E68D6" w:rsidR="00B7089D" w:rsidRPr="00E66A6B" w:rsidRDefault="00717959" w:rsidP="00B14078">
      <w:r>
        <w:rPr>
          <w:rFonts w:asciiTheme="minorHAnsi" w:hAnsiTheme="minorHAnsi"/>
          <w:noProof/>
          <w:szCs w:val="22"/>
        </w:rPr>
        <w:drawing>
          <wp:anchor distT="0" distB="0" distL="114300" distR="114300" simplePos="0" relativeHeight="251697152" behindDoc="0" locked="0" layoutInCell="1" allowOverlap="1" wp14:anchorId="5FE3C6BA" wp14:editId="7218935C">
            <wp:simplePos x="0" y="0"/>
            <wp:positionH relativeFrom="margin">
              <wp:align>center</wp:align>
            </wp:positionH>
            <wp:positionV relativeFrom="paragraph">
              <wp:posOffset>444695</wp:posOffset>
            </wp:positionV>
            <wp:extent cx="2022475" cy="1534795"/>
            <wp:effectExtent l="0" t="0" r="0" b="8255"/>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022475" cy="1534795"/>
                    </a:xfrm>
                    <a:prstGeom prst="rect">
                      <a:avLst/>
                    </a:prstGeom>
                    <a:noFill/>
                  </pic:spPr>
                </pic:pic>
              </a:graphicData>
            </a:graphic>
            <wp14:sizeRelH relativeFrom="page">
              <wp14:pctWidth>0</wp14:pctWidth>
            </wp14:sizeRelH>
            <wp14:sizeRelV relativeFrom="page">
              <wp14:pctHeight>0</wp14:pctHeight>
            </wp14:sizeRelV>
          </wp:anchor>
        </w:drawing>
      </w:r>
      <w:r w:rsidR="00B7089D" w:rsidRPr="00B14078">
        <w:rPr>
          <w:b/>
          <w:bCs/>
        </w:rPr>
        <w:t>Q. Below is the skeletal structure of the chemical adenosine. Name all the functional groups highlighted</w:t>
      </w:r>
      <w:r w:rsidR="00B7089D" w:rsidRPr="00E66A6B">
        <w:t>.</w:t>
      </w:r>
    </w:p>
    <w:p w14:paraId="0031ACA9" w14:textId="31176BFB" w:rsidR="00B7089D" w:rsidRPr="00164E34" w:rsidRDefault="00B7089D" w:rsidP="00B14078">
      <w:r w:rsidRPr="00164E34">
        <w:t xml:space="preserve">A: </w:t>
      </w:r>
      <w:sdt>
        <w:sdtPr>
          <w:id w:val="828646643"/>
          <w:placeholder>
            <w:docPart w:val="000A518F25CE44BCBD19524165B7FDF8"/>
          </w:placeholder>
          <w:showingPlcHdr/>
        </w:sdtPr>
        <w:sdtEndPr/>
        <w:sdtContent>
          <w:r w:rsidRPr="00164E34">
            <w:rPr>
              <w:highlight w:val="yellow"/>
            </w:rPr>
            <w:t>Click or tap here to enter</w:t>
          </w:r>
          <w:r>
            <w:rPr>
              <w:highlight w:val="yellow"/>
            </w:rPr>
            <w:t xml:space="preserve"> your answer</w:t>
          </w:r>
          <w:r w:rsidRPr="00164E34">
            <w:rPr>
              <w:highlight w:val="yellow"/>
            </w:rPr>
            <w:t>.</w:t>
          </w:r>
        </w:sdtContent>
      </w:sdt>
      <w:r w:rsidRPr="00164E34">
        <w:tab/>
      </w:r>
    </w:p>
    <w:p w14:paraId="0CB991DC" w14:textId="4FFBA11A" w:rsidR="00B7089D" w:rsidRPr="00164E34" w:rsidRDefault="00B7089D" w:rsidP="00B14078">
      <w:r w:rsidRPr="00164E34">
        <w:t xml:space="preserve">B: </w:t>
      </w:r>
      <w:sdt>
        <w:sdtPr>
          <w:id w:val="1014507743"/>
          <w:placeholder>
            <w:docPart w:val="F9C39FAF68374F65BDD5745B3B30557C"/>
          </w:placeholder>
          <w:showingPlcHdr/>
        </w:sdtPr>
        <w:sdtEndPr/>
        <w:sdtContent>
          <w:r w:rsidRPr="00164E34">
            <w:rPr>
              <w:highlight w:val="yellow"/>
            </w:rPr>
            <w:t>Click or tap here to enter</w:t>
          </w:r>
          <w:r>
            <w:rPr>
              <w:highlight w:val="yellow"/>
            </w:rPr>
            <w:t xml:space="preserve"> your answer</w:t>
          </w:r>
          <w:r w:rsidRPr="00164E34">
            <w:rPr>
              <w:highlight w:val="yellow"/>
            </w:rPr>
            <w:t>.</w:t>
          </w:r>
        </w:sdtContent>
      </w:sdt>
    </w:p>
    <w:p w14:paraId="461D5CD2" w14:textId="53E2DB7D" w:rsidR="00B7089D" w:rsidRDefault="00B7089D" w:rsidP="00B14078">
      <w:r w:rsidRPr="00164E34">
        <w:t xml:space="preserve">C: </w:t>
      </w:r>
      <w:sdt>
        <w:sdtPr>
          <w:id w:val="497163267"/>
          <w:placeholder>
            <w:docPart w:val="5AEC6E14693143238E7BBC0CD86AF529"/>
          </w:placeholder>
          <w:showingPlcHdr/>
        </w:sdtPr>
        <w:sdtEndPr/>
        <w:sdtContent>
          <w:r w:rsidRPr="00164E34">
            <w:rPr>
              <w:highlight w:val="yellow"/>
            </w:rPr>
            <w:t xml:space="preserve">Click or tap here to enter </w:t>
          </w:r>
          <w:r>
            <w:rPr>
              <w:highlight w:val="yellow"/>
            </w:rPr>
            <w:t>your answer</w:t>
          </w:r>
          <w:r w:rsidRPr="00164E34">
            <w:rPr>
              <w:highlight w:val="yellow"/>
            </w:rPr>
            <w:t>.</w:t>
          </w:r>
        </w:sdtContent>
      </w:sdt>
    </w:p>
    <w:p w14:paraId="6F7EB978" w14:textId="7F8DF073" w:rsidR="00B7089D" w:rsidRDefault="00B7089D" w:rsidP="00B14078"/>
    <w:p w14:paraId="6B9E35AA" w14:textId="77777777" w:rsidR="00B7089D" w:rsidRPr="001C6955" w:rsidRDefault="00B7089D" w:rsidP="00B14078">
      <w:pPr>
        <w:rPr>
          <w:b/>
          <w:bCs/>
        </w:rPr>
      </w:pPr>
      <w:r w:rsidRPr="001C6955">
        <w:rPr>
          <w:b/>
          <w:bCs/>
        </w:rPr>
        <w:t xml:space="preserve">Q. Which elements do you think are likely to be involved in the bonding of the adenosine molecule to the protein? </w:t>
      </w:r>
    </w:p>
    <w:p w14:paraId="4255B5C6" w14:textId="2F7DAB60" w:rsidR="00264AD8" w:rsidRPr="00046894" w:rsidRDefault="0003794F" w:rsidP="00B14078">
      <w:sdt>
        <w:sdtPr>
          <w:id w:val="2009095446"/>
          <w:placeholder>
            <w:docPart w:val="19EDBA9D16AA4E029D1F6CF2E1B5B62A"/>
          </w:placeholder>
          <w:showingPlcHdr/>
        </w:sdtPr>
        <w:sdtEndPr/>
        <w:sdtContent>
          <w:r w:rsidR="00B7089D" w:rsidRPr="002A6A19">
            <w:rPr>
              <w:highlight w:val="yellow"/>
            </w:rPr>
            <w:t>Click or tap here to enter</w:t>
          </w:r>
          <w:r w:rsidR="00B7089D">
            <w:rPr>
              <w:highlight w:val="yellow"/>
            </w:rPr>
            <w:t xml:space="preserve"> your answer</w:t>
          </w:r>
          <w:r w:rsidR="00B7089D" w:rsidRPr="002A6A19">
            <w:rPr>
              <w:highlight w:val="yellow"/>
            </w:rPr>
            <w:t>.</w:t>
          </w:r>
        </w:sdtContent>
      </w:sdt>
    </w:p>
    <w:p w14:paraId="477FE5B0" w14:textId="77777777" w:rsidR="00A30E6D" w:rsidRDefault="00A30E6D" w:rsidP="00B14078"/>
    <w:p w14:paraId="0D58E500" w14:textId="2655E005" w:rsidR="00A30E6D" w:rsidRDefault="00A30E6D" w:rsidP="00B14078">
      <w:pPr>
        <w:sectPr w:rsidR="00A30E6D" w:rsidSect="000C77F8">
          <w:type w:val="continuous"/>
          <w:pgSz w:w="11900" w:h="16840"/>
          <w:pgMar w:top="0" w:right="1418" w:bottom="1134" w:left="1418" w:header="567" w:footer="425" w:gutter="0"/>
          <w:cols w:space="708"/>
          <w:docGrid w:linePitch="360"/>
        </w:sectPr>
      </w:pPr>
    </w:p>
    <w:p w14:paraId="6070E6C8" w14:textId="77777777" w:rsidR="00D3088D" w:rsidRPr="007D5075" w:rsidRDefault="00D3088D" w:rsidP="007D5075">
      <w:pPr>
        <w:pStyle w:val="ListParagraph"/>
        <w:numPr>
          <w:ilvl w:val="0"/>
          <w:numId w:val="37"/>
        </w:numPr>
        <w:spacing w:after="160" w:line="259" w:lineRule="auto"/>
        <w:contextualSpacing/>
        <w:rPr>
          <w:b/>
          <w:bCs/>
          <w:sz w:val="24"/>
          <w:szCs w:val="24"/>
        </w:rPr>
      </w:pPr>
      <w:r w:rsidRPr="007D5075">
        <w:rPr>
          <w:b/>
          <w:bCs/>
          <w:sz w:val="24"/>
          <w:szCs w:val="24"/>
        </w:rPr>
        <w:lastRenderedPageBreak/>
        <w:t>Click the button “Adenosine_bound”</w:t>
      </w:r>
    </w:p>
    <w:p w14:paraId="66528296" w14:textId="77777777" w:rsidR="00D3088D" w:rsidRPr="00BC5D33" w:rsidRDefault="00D3088D" w:rsidP="007D5075">
      <w:r w:rsidRPr="00BC5D33">
        <w:t>You can see adenosine (pink/</w:t>
      </w:r>
      <w:r>
        <w:t>blue</w:t>
      </w:r>
      <w:r w:rsidRPr="00BC5D33">
        <w:t xml:space="preserve">/red) bound in the binding pocket of the protein (green). The amino acids that are responsible for binding of the drug molecule are shown and labelled. </w:t>
      </w:r>
    </w:p>
    <w:p w14:paraId="06689EF8" w14:textId="77777777" w:rsidR="00D3088D" w:rsidRDefault="00D3088D" w:rsidP="007D5075">
      <w:r>
        <w:t>This protein has 433 amino acids in its sequence. Understanding how binding occurs at the binding pocket is important for chemists to be able to identify what is essential in a potential therapeutic target.</w:t>
      </w:r>
      <w:r w:rsidRPr="00C2289E">
        <w:t xml:space="preserve"> </w:t>
      </w:r>
      <w:r>
        <w:t>Knowing the likely orientation of a molecule and which amino acids are involved in the binding of that molecule, creates a picture of which parts of the drug must be present for the effect to be seen.</w:t>
      </w:r>
    </w:p>
    <w:p w14:paraId="76A747D6" w14:textId="77777777" w:rsidR="00D3088D" w:rsidRDefault="00D3088D" w:rsidP="007D5075">
      <w:r w:rsidRPr="00877FF8">
        <w:t xml:space="preserve">Q. </w:t>
      </w:r>
      <w:r>
        <w:t xml:space="preserve"> </w:t>
      </w:r>
      <w:r w:rsidRPr="00F260A1">
        <w:rPr>
          <w:b/>
          <w:bCs/>
        </w:rPr>
        <w:t>Record which 4 amino acids are involved in the binding of adenosine to the protein, and where in the protein sequence these amino acids come</w:t>
      </w:r>
      <w:r>
        <w:t xml:space="preserve">. </w:t>
      </w:r>
    </w:p>
    <w:p w14:paraId="0A7BE258" w14:textId="77777777" w:rsidR="00D3088D" w:rsidRDefault="0003794F" w:rsidP="007D5075">
      <w:sdt>
        <w:sdtPr>
          <w:id w:val="-126393228"/>
          <w:placeholder>
            <w:docPart w:val="D1C33DC8C89A46D0809FDD22734898A5"/>
          </w:placeholder>
          <w:showingPlcHdr/>
        </w:sdtPr>
        <w:sdtEndPr/>
        <w:sdtContent>
          <w:r w:rsidR="00D3088D" w:rsidRPr="00877FF8">
            <w:rPr>
              <w:highlight w:val="yellow"/>
            </w:rPr>
            <w:t>Click or tap here to enter</w:t>
          </w:r>
          <w:r w:rsidR="00D3088D">
            <w:rPr>
              <w:highlight w:val="yellow"/>
            </w:rPr>
            <w:t xml:space="preserve"> your answer</w:t>
          </w:r>
          <w:r w:rsidR="00D3088D" w:rsidRPr="00877FF8">
            <w:rPr>
              <w:highlight w:val="yellow"/>
            </w:rPr>
            <w:t>.</w:t>
          </w:r>
        </w:sdtContent>
      </w:sdt>
    </w:p>
    <w:p w14:paraId="4DA6F859" w14:textId="77777777" w:rsidR="00D3088D" w:rsidRPr="00F260A1" w:rsidRDefault="00D3088D" w:rsidP="007D5075">
      <w:pPr>
        <w:rPr>
          <w:b/>
          <w:bCs/>
        </w:rPr>
      </w:pPr>
      <w:r w:rsidRPr="00F260A1">
        <w:rPr>
          <w:b/>
          <w:bCs/>
        </w:rPr>
        <w:t xml:space="preserve">Q. Which elements within adenosine are facilitating its binding to the protein? </w:t>
      </w:r>
    </w:p>
    <w:p w14:paraId="199258E2" w14:textId="77777777" w:rsidR="00D3088D" w:rsidRDefault="0003794F" w:rsidP="007D5075">
      <w:sdt>
        <w:sdtPr>
          <w:id w:val="-1074894266"/>
          <w:placeholder>
            <w:docPart w:val="7A133494AB0F41C0882EA651FE5D63A0"/>
          </w:placeholder>
          <w:showingPlcHdr/>
        </w:sdtPr>
        <w:sdtEndPr/>
        <w:sdtContent>
          <w:r w:rsidR="00D3088D" w:rsidRPr="005F493B">
            <w:rPr>
              <w:highlight w:val="yellow"/>
            </w:rPr>
            <w:t>Click or tap here to enter</w:t>
          </w:r>
          <w:r w:rsidR="00D3088D">
            <w:rPr>
              <w:highlight w:val="yellow"/>
            </w:rPr>
            <w:t xml:space="preserve"> your answer</w:t>
          </w:r>
          <w:r w:rsidR="00D3088D" w:rsidRPr="005F493B">
            <w:rPr>
              <w:highlight w:val="yellow"/>
            </w:rPr>
            <w:t>.</w:t>
          </w:r>
        </w:sdtContent>
      </w:sdt>
    </w:p>
    <w:p w14:paraId="1E6894D2" w14:textId="2C358D94" w:rsidR="00D3088D" w:rsidRPr="00F260A1" w:rsidRDefault="00D3088D" w:rsidP="007D5075">
      <w:pPr>
        <w:rPr>
          <w:b/>
          <w:bCs/>
        </w:rPr>
      </w:pPr>
      <w:r w:rsidRPr="00F260A1">
        <w:rPr>
          <w:b/>
          <w:bCs/>
        </w:rPr>
        <w:t xml:space="preserve">Q. What type of bonding do you think is likely to be occurring between these elements? </w:t>
      </w:r>
    </w:p>
    <w:p w14:paraId="53E04D94" w14:textId="77777777" w:rsidR="007D5075" w:rsidRDefault="0003794F" w:rsidP="007D5075">
      <w:sdt>
        <w:sdtPr>
          <w:id w:val="-1205007877"/>
          <w:placeholder>
            <w:docPart w:val="09A16415EEB24622B4FBA3F93ABBDB09"/>
          </w:placeholder>
          <w:showingPlcHdr/>
        </w:sdtPr>
        <w:sdtEndPr/>
        <w:sdtContent>
          <w:r w:rsidR="00717959" w:rsidRPr="00A43739">
            <w:rPr>
              <w:highlight w:val="yellow"/>
            </w:rPr>
            <w:t xml:space="preserve">Click or tap here to enter </w:t>
          </w:r>
          <w:r w:rsidR="00717959">
            <w:rPr>
              <w:highlight w:val="yellow"/>
            </w:rPr>
            <w:t>your answer</w:t>
          </w:r>
        </w:sdtContent>
      </w:sdt>
    </w:p>
    <w:p w14:paraId="14E21DAF" w14:textId="41B7EA0F" w:rsidR="007D5075" w:rsidRDefault="007D5075" w:rsidP="00D3088D">
      <w:pPr>
        <w:rPr>
          <w:b/>
          <w:bCs/>
          <w:sz w:val="24"/>
          <w:szCs w:val="24"/>
        </w:rPr>
      </w:pPr>
    </w:p>
    <w:p w14:paraId="1939D6A6" w14:textId="5F0D1B6D" w:rsidR="007D5075" w:rsidRDefault="007D5075" w:rsidP="00D3088D">
      <w:pPr>
        <w:rPr>
          <w:b/>
          <w:bCs/>
          <w:sz w:val="24"/>
          <w:szCs w:val="24"/>
        </w:rPr>
        <w:sectPr w:rsidR="007D5075" w:rsidSect="000C77F8">
          <w:type w:val="continuous"/>
          <w:pgSz w:w="11900" w:h="16840"/>
          <w:pgMar w:top="0" w:right="1418" w:bottom="1134" w:left="1418" w:header="567" w:footer="425" w:gutter="0"/>
          <w:cols w:space="708"/>
          <w:docGrid w:linePitch="360"/>
        </w:sectPr>
      </w:pPr>
    </w:p>
    <w:p w14:paraId="4D0B2F03" w14:textId="5727C35C" w:rsidR="008413B6" w:rsidRPr="00CA3CDF" w:rsidRDefault="008413B6" w:rsidP="008413B6">
      <w:pPr>
        <w:pStyle w:val="Heading1-nospaceafter"/>
      </w:pPr>
      <w:r>
        <w:t>Time to make your</w:t>
      </w:r>
      <w:r w:rsidRPr="00BC06E1">
        <w:t xml:space="preserve"> </w:t>
      </w:r>
      <w:r>
        <w:t>h</w:t>
      </w:r>
      <w:r w:rsidRPr="00BC06E1">
        <w:t>ypothesi</w:t>
      </w:r>
      <w:r>
        <w:t>s</w:t>
      </w:r>
    </w:p>
    <w:p w14:paraId="41175ED8" w14:textId="2B7E8833" w:rsidR="008413B6" w:rsidRDefault="00F2317A" w:rsidP="008413B6">
      <w:pPr>
        <w:rPr>
          <w:b/>
          <w:bCs/>
          <w:sz w:val="24"/>
          <w:szCs w:val="24"/>
        </w:rPr>
      </w:pPr>
      <w:r>
        <w:rPr>
          <w:noProof/>
          <w:sz w:val="24"/>
          <w:szCs w:val="24"/>
        </w:rPr>
        <w:drawing>
          <wp:anchor distT="0" distB="0" distL="114300" distR="114300" simplePos="0" relativeHeight="251699200" behindDoc="1" locked="0" layoutInCell="1" allowOverlap="1" wp14:anchorId="586A41E2" wp14:editId="0E453E5F">
            <wp:simplePos x="0" y="0"/>
            <wp:positionH relativeFrom="margin">
              <wp:posOffset>41910</wp:posOffset>
            </wp:positionH>
            <wp:positionV relativeFrom="paragraph">
              <wp:posOffset>124216</wp:posOffset>
            </wp:positionV>
            <wp:extent cx="428625" cy="428625"/>
            <wp:effectExtent l="0" t="0" r="0" b="0"/>
            <wp:wrapSquare wrapText="bothSides"/>
            <wp:docPr id="317" name="Graphic 317" descr="Ey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eye.svg"/>
                    <pic:cNvPicPr/>
                  </pic:nvPicPr>
                  <pic:blipFill>
                    <a:blip r:embed="rId36">
                      <a:extLst>
                        <a:ext uri="{28A0092B-C50C-407E-A947-70E740481C1C}">
                          <a14:useLocalDpi xmlns:a14="http://schemas.microsoft.com/office/drawing/2010/main" val="0"/>
                        </a:ext>
                        <a:ext uri="{96DAC541-7B7A-43D3-8B79-37D633B846F1}">
                          <asvg:svgBlip xmlns:asvg="http://schemas.microsoft.com/office/drawing/2016/SVG/main" r:embed="rId37"/>
                        </a:ext>
                      </a:extLst>
                    </a:blip>
                    <a:stretch>
                      <a:fillRect/>
                    </a:stretch>
                  </pic:blipFill>
                  <pic:spPr>
                    <a:xfrm>
                      <a:off x="0" y="0"/>
                      <a:ext cx="428625" cy="428625"/>
                    </a:xfrm>
                    <a:prstGeom prst="rect">
                      <a:avLst/>
                    </a:prstGeom>
                  </pic:spPr>
                </pic:pic>
              </a:graphicData>
            </a:graphic>
            <wp14:sizeRelH relativeFrom="margin">
              <wp14:pctWidth>0</wp14:pctWidth>
            </wp14:sizeRelH>
            <wp14:sizeRelV relativeFrom="margin">
              <wp14:pctHeight>0</wp14:pctHeight>
            </wp14:sizeRelV>
          </wp:anchor>
        </w:drawing>
      </w:r>
    </w:p>
    <w:p w14:paraId="389E67F9" w14:textId="77A65206" w:rsidR="008413B6" w:rsidRDefault="0003794F" w:rsidP="008413B6">
      <w:r>
        <w:rPr>
          <w:noProof/>
        </w:rPr>
        <w:object w:dxaOrig="1440" w:dyaOrig="1440" w14:anchorId="1B73DBCC">
          <v:shape id="_x0000_s1030" type="#_x0000_t75" style="position:absolute;margin-left:4.45pt;margin-top:36.9pt;width:451.4pt;height:163.4pt;z-index:251702272;mso-position-horizontal-relative:text;mso-position-vertical-relative:text">
            <v:imagedata r:id="rId41" o:title=""/>
            <w10:wrap type="topAndBottom"/>
          </v:shape>
          <o:OLEObject Type="Embed" ProgID="ChemDraw.Document.6.0" ShapeID="_x0000_s1030" DrawAspect="Content" ObjectID="_1655542620" r:id="rId42"/>
        </w:object>
      </w:r>
      <w:r w:rsidR="008413B6" w:rsidRPr="00A87E0D">
        <w:t>Look a</w:t>
      </w:r>
      <w:r w:rsidR="008413B6">
        <w:t>t the structure of adenosine compared to the drug molecule candidates</w:t>
      </w:r>
      <w:r w:rsidR="00F2317A">
        <w:t xml:space="preserve"> below</w:t>
      </w:r>
      <w:r w:rsidR="008413B6">
        <w:t xml:space="preserve">. </w:t>
      </w:r>
      <w:r w:rsidR="008413B6" w:rsidRPr="00A87E0D">
        <w:t xml:space="preserve"> </w:t>
      </w:r>
    </w:p>
    <w:p w14:paraId="30079DB0" w14:textId="38C1A366" w:rsidR="008413B6" w:rsidRDefault="008413B6" w:rsidP="008413B6"/>
    <w:p w14:paraId="2F3947CC" w14:textId="77777777" w:rsidR="008413B6" w:rsidRDefault="008413B6" w:rsidP="008413B6">
      <w:pPr>
        <w:rPr>
          <w:rFonts w:ascii="KingsBureauGrot ThreeSeven" w:hAnsi="KingsBureauGrot ThreeSeven"/>
        </w:rPr>
      </w:pPr>
    </w:p>
    <w:p w14:paraId="4384354D" w14:textId="77777777" w:rsidR="008413B6" w:rsidRPr="00EC515A" w:rsidRDefault="008413B6" w:rsidP="008413B6"/>
    <w:p w14:paraId="41FD9CCB" w14:textId="77777777" w:rsidR="008413B6" w:rsidRDefault="008413B6" w:rsidP="008413B6">
      <w:r w:rsidRPr="00F2317A">
        <w:rPr>
          <w:b/>
          <w:bCs/>
          <w:noProof/>
        </w:rPr>
        <mc:AlternateContent>
          <mc:Choice Requires="wpg">
            <w:drawing>
              <wp:anchor distT="0" distB="0" distL="114300" distR="114300" simplePos="0" relativeHeight="251700224" behindDoc="1" locked="0" layoutInCell="1" allowOverlap="1" wp14:anchorId="4A7D8807" wp14:editId="5B64792F">
                <wp:simplePos x="0" y="0"/>
                <wp:positionH relativeFrom="margin">
                  <wp:posOffset>0</wp:posOffset>
                </wp:positionH>
                <wp:positionV relativeFrom="paragraph">
                  <wp:posOffset>21346</wp:posOffset>
                </wp:positionV>
                <wp:extent cx="702945" cy="709930"/>
                <wp:effectExtent l="0" t="0" r="0" b="0"/>
                <wp:wrapSquare wrapText="bothSides"/>
                <wp:docPr id="323" name="Group 323"/>
                <wp:cNvGraphicFramePr/>
                <a:graphic xmlns:a="http://schemas.openxmlformats.org/drawingml/2006/main">
                  <a:graphicData uri="http://schemas.microsoft.com/office/word/2010/wordprocessingGroup">
                    <wpg:wgp>
                      <wpg:cNvGrpSpPr/>
                      <wpg:grpSpPr>
                        <a:xfrm>
                          <a:off x="0" y="0"/>
                          <a:ext cx="702945" cy="709930"/>
                          <a:chOff x="0" y="0"/>
                          <a:chExt cx="581660" cy="581660"/>
                        </a:xfrm>
                      </wpg:grpSpPr>
                      <pic:pic xmlns:pic="http://schemas.openxmlformats.org/drawingml/2006/picture">
                        <pic:nvPicPr>
                          <pic:cNvPr id="298" name="Graphic 298" descr="Thought bubble"/>
                          <pic:cNvPicPr>
                            <a:picLocks noChangeAspect="1"/>
                          </pic:cNvPicPr>
                        </pic:nvPicPr>
                        <pic:blipFill>
                          <a:blip r:embed="rId43">
                            <a:extLst>
                              <a:ext uri="{28A0092B-C50C-407E-A947-70E740481C1C}">
                                <a14:useLocalDpi xmlns:a14="http://schemas.microsoft.com/office/drawing/2010/main" val="0"/>
                              </a:ext>
                              <a:ext uri="{96DAC541-7B7A-43D3-8B79-37D633B846F1}">
                                <asvg:svgBlip xmlns:asvg="http://schemas.microsoft.com/office/drawing/2016/SVG/main" r:embed="rId44"/>
                              </a:ext>
                            </a:extLst>
                          </a:blip>
                          <a:stretch>
                            <a:fillRect/>
                          </a:stretch>
                        </pic:blipFill>
                        <pic:spPr>
                          <a:xfrm>
                            <a:off x="0" y="0"/>
                            <a:ext cx="581660" cy="581660"/>
                          </a:xfrm>
                          <a:prstGeom prst="rect">
                            <a:avLst/>
                          </a:prstGeom>
                        </pic:spPr>
                      </pic:pic>
                      <wpg:grpSp>
                        <wpg:cNvPr id="316" name="Graphic 302" descr="Question Mark"/>
                        <wpg:cNvGrpSpPr>
                          <a:grpSpLocks noChangeAspect="1"/>
                        </wpg:cNvGrpSpPr>
                        <wpg:grpSpPr>
                          <a:xfrm>
                            <a:off x="180924" y="136916"/>
                            <a:ext cx="216000" cy="216000"/>
                            <a:chOff x="1505243" y="8131126"/>
                            <a:chExt cx="914400" cy="914400"/>
                          </a:xfrm>
                        </wpg:grpSpPr>
                        <wps:wsp>
                          <wps:cNvPr id="320" name="Freeform: Shape 320"/>
                          <wps:cNvSpPr/>
                          <wps:spPr>
                            <a:xfrm>
                              <a:off x="1719631" y="8198502"/>
                              <a:ext cx="485747" cy="573065"/>
                            </a:xfrm>
                            <a:custGeom>
                              <a:avLst/>
                              <a:gdLst>
                                <a:gd name="connsiteX0" fmla="*/ 484127 w 485747"/>
                                <a:gd name="connsiteY0" fmla="*/ 214678 h 573065"/>
                                <a:gd name="connsiteX1" fmla="*/ 214654 w 485747"/>
                                <a:gd name="connsiteY1" fmla="*/ 1670 h 573065"/>
                                <a:gd name="connsiteX2" fmla="*/ 0 w 485747"/>
                                <a:gd name="connsiteY2" fmla="*/ 242082 h 573065"/>
                                <a:gd name="connsiteX3" fmla="*/ 114300 w 485747"/>
                                <a:gd name="connsiteY3" fmla="*/ 242082 h 573065"/>
                                <a:gd name="connsiteX4" fmla="*/ 242834 w 485747"/>
                                <a:gd name="connsiteY4" fmla="*/ 113536 h 573065"/>
                                <a:gd name="connsiteX5" fmla="*/ 371380 w 485747"/>
                                <a:gd name="connsiteY5" fmla="*/ 242071 h 573065"/>
                                <a:gd name="connsiteX6" fmla="*/ 311106 w 485747"/>
                                <a:gd name="connsiteY6" fmla="*/ 350991 h 573065"/>
                                <a:gd name="connsiteX7" fmla="*/ 185661 w 485747"/>
                                <a:gd name="connsiteY7" fmla="*/ 573066 h 573065"/>
                                <a:gd name="connsiteX8" fmla="*/ 299961 w 485747"/>
                                <a:gd name="connsiteY8" fmla="*/ 573066 h 573065"/>
                                <a:gd name="connsiteX9" fmla="*/ 371951 w 485747"/>
                                <a:gd name="connsiteY9" fmla="*/ 447745 h 573065"/>
                                <a:gd name="connsiteX10" fmla="*/ 484127 w 485747"/>
                                <a:gd name="connsiteY10" fmla="*/ 214678 h 5730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85747" h="573065">
                                  <a:moveTo>
                                    <a:pt x="484127" y="214678"/>
                                  </a:moveTo>
                                  <a:cubicBezTo>
                                    <a:pt x="468535" y="81444"/>
                                    <a:pt x="347887" y="-13923"/>
                                    <a:pt x="214654" y="1670"/>
                                  </a:cubicBezTo>
                                  <a:cubicBezTo>
                                    <a:pt x="92582" y="15956"/>
                                    <a:pt x="419" y="119178"/>
                                    <a:pt x="0" y="242082"/>
                                  </a:cubicBezTo>
                                  <a:lnTo>
                                    <a:pt x="114300" y="242082"/>
                                  </a:lnTo>
                                  <a:cubicBezTo>
                                    <a:pt x="114297" y="171091"/>
                                    <a:pt x="171844" y="113539"/>
                                    <a:pt x="242834" y="113536"/>
                                  </a:cubicBezTo>
                                  <a:cubicBezTo>
                                    <a:pt x="313825" y="113533"/>
                                    <a:pt x="371377" y="171080"/>
                                    <a:pt x="371380" y="242071"/>
                                  </a:cubicBezTo>
                                  <a:cubicBezTo>
                                    <a:pt x="371382" y="286334"/>
                                    <a:pt x="348610" y="327484"/>
                                    <a:pt x="311106" y="350991"/>
                                  </a:cubicBezTo>
                                  <a:cubicBezTo>
                                    <a:pt x="233706" y="398347"/>
                                    <a:pt x="186266" y="482331"/>
                                    <a:pt x="185661" y="573066"/>
                                  </a:cubicBezTo>
                                  <a:lnTo>
                                    <a:pt x="299961" y="573066"/>
                                  </a:lnTo>
                                  <a:cubicBezTo>
                                    <a:pt x="300690" y="521659"/>
                                    <a:pt x="327911" y="474273"/>
                                    <a:pt x="371951" y="447745"/>
                                  </a:cubicBezTo>
                                  <a:cubicBezTo>
                                    <a:pt x="451238" y="398259"/>
                                    <a:pt x="494912" y="307516"/>
                                    <a:pt x="484127" y="214678"/>
                                  </a:cubicBezTo>
                                  <a:close/>
                                </a:path>
                              </a:pathLst>
                            </a:custGeom>
                            <a:solidFill>
                              <a:schemeClr val="bg1"/>
                            </a:solidFill>
                            <a:ln w="9525" cap="flat">
                              <a:noFill/>
                              <a:prstDash val="solid"/>
                              <a:miter/>
                            </a:ln>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1" name="Freeform: Shape 321"/>
                          <wps:cNvSpPr/>
                          <wps:spPr>
                            <a:xfrm>
                              <a:off x="1894404" y="8839040"/>
                              <a:ext cx="139705" cy="139811"/>
                            </a:xfrm>
                            <a:custGeom>
                              <a:avLst/>
                              <a:gdLst>
                                <a:gd name="connsiteX0" fmla="*/ 119273 w 139705"/>
                                <a:gd name="connsiteY0" fmla="*/ 20501 h 139811"/>
                                <a:gd name="connsiteX1" fmla="*/ 119273 w 139705"/>
                                <a:gd name="connsiteY1" fmla="*/ 20501 h 139811"/>
                                <a:gd name="connsiteX2" fmla="*/ 20535 w 139705"/>
                                <a:gd name="connsiteY2" fmla="*/ 20398 h 139811"/>
                                <a:gd name="connsiteX3" fmla="*/ 20432 w 139705"/>
                                <a:gd name="connsiteY3" fmla="*/ 20501 h 139811"/>
                                <a:gd name="connsiteX4" fmla="*/ 5459 w 139705"/>
                                <a:gd name="connsiteY4" fmla="*/ 42846 h 139811"/>
                                <a:gd name="connsiteX5" fmla="*/ 1 w 139705"/>
                                <a:gd name="connsiteY5" fmla="*/ 70097 h 139811"/>
                                <a:gd name="connsiteX6" fmla="*/ 5478 w 139705"/>
                                <a:gd name="connsiteY6" fmla="*/ 97225 h 139811"/>
                                <a:gd name="connsiteX7" fmla="*/ 42778 w 139705"/>
                                <a:gd name="connsiteY7" fmla="*/ 134325 h 139811"/>
                                <a:gd name="connsiteX8" fmla="*/ 70019 w 139705"/>
                                <a:gd name="connsiteY8" fmla="*/ 139811 h 139811"/>
                                <a:gd name="connsiteX9" fmla="*/ 97147 w 139705"/>
                                <a:gd name="connsiteY9" fmla="*/ 134334 h 139811"/>
                                <a:gd name="connsiteX10" fmla="*/ 134218 w 139705"/>
                                <a:gd name="connsiteY10" fmla="*/ 97253 h 139811"/>
                                <a:gd name="connsiteX11" fmla="*/ 139704 w 139705"/>
                                <a:gd name="connsiteY11" fmla="*/ 70126 h 139811"/>
                                <a:gd name="connsiteX12" fmla="*/ 134237 w 139705"/>
                                <a:gd name="connsiteY12" fmla="*/ 42875 h 139811"/>
                                <a:gd name="connsiteX13" fmla="*/ 119273 w 139705"/>
                                <a:gd name="connsiteY13" fmla="*/ 20501 h 1398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9705" h="139811">
                                  <a:moveTo>
                                    <a:pt x="119273" y="20501"/>
                                  </a:moveTo>
                                  <a:lnTo>
                                    <a:pt x="119273" y="20501"/>
                                  </a:lnTo>
                                  <a:cubicBezTo>
                                    <a:pt x="92035" y="-6793"/>
                                    <a:pt x="47830" y="-6840"/>
                                    <a:pt x="20535" y="20398"/>
                                  </a:cubicBezTo>
                                  <a:cubicBezTo>
                                    <a:pt x="20501" y="20432"/>
                                    <a:pt x="20467" y="20467"/>
                                    <a:pt x="20432" y="20501"/>
                                  </a:cubicBezTo>
                                  <a:cubicBezTo>
                                    <a:pt x="14045" y="26912"/>
                                    <a:pt x="8959" y="34501"/>
                                    <a:pt x="5459" y="42846"/>
                                  </a:cubicBezTo>
                                  <a:cubicBezTo>
                                    <a:pt x="1815" y="51468"/>
                                    <a:pt x="-42" y="60738"/>
                                    <a:pt x="1" y="70097"/>
                                  </a:cubicBezTo>
                                  <a:cubicBezTo>
                                    <a:pt x="-51" y="79420"/>
                                    <a:pt x="1813" y="88653"/>
                                    <a:pt x="5478" y="97225"/>
                                  </a:cubicBezTo>
                                  <a:cubicBezTo>
                                    <a:pt x="12601" y="113980"/>
                                    <a:pt x="25984" y="127292"/>
                                    <a:pt x="42778" y="134325"/>
                                  </a:cubicBezTo>
                                  <a:cubicBezTo>
                                    <a:pt x="51397" y="137968"/>
                                    <a:pt x="60662" y="139834"/>
                                    <a:pt x="70019" y="139811"/>
                                  </a:cubicBezTo>
                                  <a:cubicBezTo>
                                    <a:pt x="79341" y="139857"/>
                                    <a:pt x="88573" y="137994"/>
                                    <a:pt x="97147" y="134334"/>
                                  </a:cubicBezTo>
                                  <a:cubicBezTo>
                                    <a:pt x="113821" y="127213"/>
                                    <a:pt x="127102" y="113930"/>
                                    <a:pt x="134218" y="97253"/>
                                  </a:cubicBezTo>
                                  <a:cubicBezTo>
                                    <a:pt x="137881" y="88681"/>
                                    <a:pt x="139748" y="79448"/>
                                    <a:pt x="139704" y="70126"/>
                                  </a:cubicBezTo>
                                  <a:cubicBezTo>
                                    <a:pt x="139739" y="60767"/>
                                    <a:pt x="137879" y="51497"/>
                                    <a:pt x="134237" y="42875"/>
                                  </a:cubicBezTo>
                                  <a:cubicBezTo>
                                    <a:pt x="130739" y="34522"/>
                                    <a:pt x="125658" y="26924"/>
                                    <a:pt x="119273" y="20501"/>
                                  </a:cubicBezTo>
                                  <a:close/>
                                </a:path>
                              </a:pathLst>
                            </a:custGeom>
                            <a:solidFill>
                              <a:schemeClr val="bg1"/>
                            </a:solidFill>
                            <a:ln w="9525" cap="flat">
                              <a:noFill/>
                              <a:prstDash val="solid"/>
                              <a:miter/>
                            </a:ln>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2F634E80" id="Group 323" o:spid="_x0000_s1026" style="position:absolute;margin-left:0;margin-top:1.7pt;width:55.35pt;height:55.9pt;z-index:-251616256;mso-position-horizontal-relative:margin;mso-width-relative:margin;mso-height-relative:margin" coordsize="5816,58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">
                <v:shape id="Graphic 298" o:spid="_x0000_s1027" type="#_x0000_t75" alt="Thought bubble" style="position:absolute;width:5816;height:58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">
                  <v:imagedata r:id="rId45" o:title="Thought bubble"/>
                </v:shape>
                <v:group id="Graphic 302" o:spid="_x0000_s1028" alt="Question Mark" style="position:absolute;left:1809;top:1369;width:2160;height:2160" coordorigin="15052,81311"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">
                  <o:lock v:ext="edit" aspectratio="t"/>
                  <v:shape id="Freeform: Shape 320" o:spid="_x0000_s1029" style="position:absolute;left:17196;top:81985;width:4857;height:5730;visibility:visible;mso-wrap-style:square;v-text-anchor:middle" coordsize="485747,573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" path="m484127,214678c468535,81444,347887,-13923,214654,1670,92582,15956,419,119178,,242082r114300,c114297,171091,171844,113539,242834,113536v70991,-3,128543,57544,128546,128535c371382,286334,348610,327484,311106,350991,233706,398347,186266,482331,185661,573066r114300,c300690,521659,327911,474273,371951,447745,451238,398259,494912,307516,484127,214678xe" fillcolor="white [3212]" stroked="f">
                    <v:stroke joinstyle="miter"/>
                    <v:path arrowok="t" o:connecttype="custom" o:connectlocs="484127,214678;214654,1670;0,242082;114300,242082;242834,113536;371380,242071;311106,350991;185661,573066;299961,573066;371951,447745;484127,214678" o:connectangles="0,0,0,0,0,0,0,0,0,0,0"/>
                  </v:shape>
                  <v:shape id="Freeform: Shape 321" o:spid="_x0000_s1030" style="position:absolute;left:18944;top:88390;width:1397;height:1398;visibility:visible;mso-wrap-style:square;v-text-anchor:middle" coordsize="139705,139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" path="m119273,20501r,c92035,-6793,47830,-6840,20535,20398v-34,34,-68,69,-103,103c14045,26912,8959,34501,5459,42846,1815,51468,-42,60738,1,70097v-52,9323,1812,18556,5477,27128c12601,113980,25984,127292,42778,134325v8619,3643,17884,5509,27241,5486c79341,139857,88573,137994,97147,134334v16674,-7121,29955,-20404,37071,-37081c137881,88681,139748,79448,139704,70126v35,-9359,-1825,-18629,-5467,-27251c130739,34522,125658,26924,119273,20501xe" fillcolor="white [3212]" stroked="f">
                    <v:stroke joinstyle="miter"/>
                    <v:path arrowok="t" o:connecttype="custom" o:connectlocs="119273,20501;119273,20501;20535,20398;20432,20501;5459,42846;1,70097;5478,97225;42778,134325;70019,139811;97147,134334;134218,97253;139704,70126;134237,42875;119273,20501" o:connectangles="0,0,0,0,0,0,0,0,0,0,0,0,0,0"/>
                  </v:shape>
                </v:group>
                <w10:wrap type="square" anchorx="margin"/>
              </v:group>
            </w:pict>
          </mc:Fallback>
        </mc:AlternateContent>
      </w:r>
      <w:r w:rsidRPr="00F2317A">
        <w:rPr>
          <w:b/>
          <w:bCs/>
        </w:rPr>
        <w:t>Q. Think about all the information learnt so far about the binding of adenosine to the receptor protein. Looking at the structure of adenosine and which elements are important for binding, which drug candidate would you predict will have the best binding to the adenosine binding pocket of the protein and why</w:t>
      </w:r>
      <w:r w:rsidRPr="00A87E0D">
        <w:t xml:space="preserve">? </w:t>
      </w:r>
    </w:p>
    <w:p w14:paraId="3974FF13" w14:textId="68D1B4FC" w:rsidR="008413B6" w:rsidRDefault="008413B6" w:rsidP="008413B6">
      <w:r>
        <w:br/>
      </w:r>
      <w:sdt>
        <w:sdtPr>
          <w:id w:val="-332300886"/>
          <w:placeholder>
            <w:docPart w:val="19E1448DB06C4169BA170296EC50EF6A"/>
          </w:placeholder>
          <w:showingPlcHdr/>
        </w:sdtPr>
        <w:sdtEndPr/>
        <w:sdtContent>
          <w:r w:rsidRPr="002B21FA">
            <w:rPr>
              <w:highlight w:val="yellow"/>
            </w:rPr>
            <w:t xml:space="preserve">Click or tap here to enter </w:t>
          </w:r>
          <w:r>
            <w:rPr>
              <w:highlight w:val="yellow"/>
            </w:rPr>
            <w:t>your answer</w:t>
          </w:r>
          <w:r w:rsidRPr="002B21FA">
            <w:rPr>
              <w:highlight w:val="yellow"/>
            </w:rPr>
            <w:t>.</w:t>
          </w:r>
        </w:sdtContent>
      </w:sdt>
    </w:p>
    <w:p w14:paraId="2C68BD99" w14:textId="77777777" w:rsidR="0006442F" w:rsidRDefault="0006442F" w:rsidP="008413B6"/>
    <w:p w14:paraId="0DB16471" w14:textId="493E63D5" w:rsidR="0006442F" w:rsidRDefault="0006442F" w:rsidP="008413B6">
      <w:pPr>
        <w:sectPr w:rsidR="0006442F" w:rsidSect="000C77F8">
          <w:type w:val="continuous"/>
          <w:pgSz w:w="11900" w:h="16840"/>
          <w:pgMar w:top="0" w:right="1418" w:bottom="1134" w:left="1418" w:header="567" w:footer="425" w:gutter="0"/>
          <w:cols w:space="708"/>
          <w:docGrid w:linePitch="360"/>
        </w:sectPr>
      </w:pPr>
    </w:p>
    <w:p w14:paraId="75F1A3D5" w14:textId="77777777" w:rsidR="00407F51" w:rsidRPr="00656E6D" w:rsidRDefault="00407F51" w:rsidP="0024135E">
      <w:pPr>
        <w:pStyle w:val="Heading1-nospaceafter"/>
      </w:pPr>
      <w:r w:rsidRPr="004C3DBC">
        <w:lastRenderedPageBreak/>
        <w:t xml:space="preserve">The </w:t>
      </w:r>
      <w:r>
        <w:t>e</w:t>
      </w:r>
      <w:r w:rsidRPr="004C3DBC">
        <w:t>xperiment</w:t>
      </w:r>
    </w:p>
    <w:p w14:paraId="52270881" w14:textId="15E30045" w:rsidR="00407F51" w:rsidRPr="00680BB8" w:rsidRDefault="00407F51" w:rsidP="0024135E">
      <w:pPr>
        <w:pStyle w:val="ListParagraph"/>
        <w:numPr>
          <w:ilvl w:val="0"/>
          <w:numId w:val="37"/>
        </w:numPr>
        <w:spacing w:after="160" w:line="259" w:lineRule="auto"/>
        <w:contextualSpacing/>
        <w:rPr>
          <w:b/>
          <w:bCs/>
          <w:sz w:val="24"/>
          <w:szCs w:val="24"/>
        </w:rPr>
      </w:pPr>
      <w:r w:rsidRPr="00D85A87">
        <w:rPr>
          <w:b/>
          <w:bCs/>
          <w:sz w:val="24"/>
          <w:szCs w:val="24"/>
        </w:rPr>
        <w:t>Click</w:t>
      </w:r>
      <w:r>
        <w:rPr>
          <w:b/>
          <w:bCs/>
          <w:sz w:val="24"/>
          <w:szCs w:val="24"/>
        </w:rPr>
        <w:t xml:space="preserve"> through each of the candidate molecules one by one in the bound and the filled orientations. </w:t>
      </w:r>
      <w:r w:rsidRPr="004E4DD9">
        <w:rPr>
          <w:b/>
          <w:bCs/>
          <w:sz w:val="24"/>
          <w:szCs w:val="24"/>
        </w:rPr>
        <w:t xml:space="preserve"> </w:t>
      </w:r>
      <w:r>
        <w:rPr>
          <w:b/>
          <w:bCs/>
          <w:sz w:val="24"/>
          <w:szCs w:val="24"/>
        </w:rPr>
        <w:t>(eg</w:t>
      </w:r>
      <w:r w:rsidR="00A97E2B">
        <w:rPr>
          <w:b/>
          <w:bCs/>
          <w:sz w:val="24"/>
          <w:szCs w:val="24"/>
        </w:rPr>
        <w:t>.</w:t>
      </w:r>
      <w:r>
        <w:rPr>
          <w:b/>
          <w:bCs/>
          <w:sz w:val="24"/>
          <w:szCs w:val="24"/>
        </w:rPr>
        <w:t xml:space="preserve"> for candidate 1 look at “Candidate1_bound” and Candidate1_Filled”) F</w:t>
      </w:r>
      <w:r w:rsidRPr="00680BB8">
        <w:rPr>
          <w:b/>
          <w:bCs/>
          <w:sz w:val="24"/>
          <w:szCs w:val="24"/>
        </w:rPr>
        <w:t>ill out the answers to the questions in the table below. When rating the binding remember that we want the drug candidate to bind to the adenosine binding pocket ideally with a higher affinity</w:t>
      </w:r>
      <w:r>
        <w:rPr>
          <w:b/>
          <w:bCs/>
          <w:sz w:val="24"/>
          <w:szCs w:val="24"/>
        </w:rPr>
        <w:t xml:space="preserve"> than adenosine</w:t>
      </w:r>
      <w:r w:rsidRPr="00680BB8">
        <w:rPr>
          <w:b/>
          <w:bCs/>
          <w:sz w:val="24"/>
          <w:szCs w:val="24"/>
        </w:rPr>
        <w:t>.  Remember to scroll your wheel</w:t>
      </w:r>
      <w:r>
        <w:rPr>
          <w:b/>
          <w:bCs/>
          <w:sz w:val="24"/>
          <w:szCs w:val="24"/>
        </w:rPr>
        <w:t xml:space="preserve"> downward </w:t>
      </w:r>
      <w:r w:rsidRPr="00680BB8">
        <w:rPr>
          <w:b/>
          <w:bCs/>
          <w:sz w:val="24"/>
          <w:szCs w:val="24"/>
        </w:rPr>
        <w:t>to remove the surface of the protein to look at how well the molecule fits into the binding pocket</w:t>
      </w:r>
      <w:r>
        <w:rPr>
          <w:b/>
          <w:bCs/>
          <w:sz w:val="24"/>
          <w:szCs w:val="24"/>
        </w:rPr>
        <w:t xml:space="preserve"> when looking at the candidate filled</w:t>
      </w:r>
      <w:r w:rsidRPr="00680BB8">
        <w:rPr>
          <w:b/>
          <w:bCs/>
          <w:sz w:val="24"/>
          <w:szCs w:val="24"/>
        </w:rPr>
        <w:t xml:space="preserve">. </w:t>
      </w:r>
    </w:p>
    <w:p w14:paraId="3E7E2CE2" w14:textId="77777777" w:rsidR="00407F51" w:rsidRDefault="00407F51" w:rsidP="00407F51"/>
    <w:tbl>
      <w:tblPr>
        <w:tblStyle w:val="TableGrid"/>
        <w:tblW w:w="0" w:type="auto"/>
        <w:tblLayout w:type="fixed"/>
        <w:tblLook w:val="04A0" w:firstRow="1" w:lastRow="0" w:firstColumn="1" w:lastColumn="0" w:noHBand="0" w:noVBand="1"/>
      </w:tblPr>
      <w:tblGrid>
        <w:gridCol w:w="3544"/>
        <w:gridCol w:w="1369"/>
        <w:gridCol w:w="1369"/>
        <w:gridCol w:w="1369"/>
        <w:gridCol w:w="1370"/>
      </w:tblGrid>
      <w:tr w:rsidR="00407F51" w14:paraId="4417AD8B" w14:textId="77777777" w:rsidTr="00A609B1">
        <w:tc>
          <w:tcPr>
            <w:tcW w:w="3539" w:type="dxa"/>
            <w:tcBorders>
              <w:top w:val="nil"/>
              <w:left w:val="nil"/>
              <w:bottom w:val="single" w:sz="4" w:space="0" w:color="auto"/>
              <w:right w:val="single" w:sz="4" w:space="0" w:color="auto"/>
            </w:tcBorders>
          </w:tcPr>
          <w:p w14:paraId="098CA2C9" w14:textId="77777777" w:rsidR="00407F51" w:rsidRDefault="00407F51" w:rsidP="00407F51"/>
        </w:tc>
        <w:tc>
          <w:tcPr>
            <w:tcW w:w="1369" w:type="dxa"/>
            <w:tcBorders>
              <w:left w:val="single" w:sz="4" w:space="0" w:color="auto"/>
              <w:bottom w:val="single" w:sz="4" w:space="0" w:color="auto"/>
            </w:tcBorders>
          </w:tcPr>
          <w:p w14:paraId="734DB3D6" w14:textId="77777777" w:rsidR="00407F51" w:rsidRPr="0039723C" w:rsidRDefault="00407F51" w:rsidP="00407F51">
            <w:pPr>
              <w:rPr>
                <w:b/>
                <w:bCs/>
                <w:sz w:val="24"/>
                <w:szCs w:val="24"/>
              </w:rPr>
            </w:pPr>
            <w:r w:rsidRPr="0039723C">
              <w:rPr>
                <w:b/>
                <w:bCs/>
                <w:sz w:val="24"/>
                <w:szCs w:val="24"/>
              </w:rPr>
              <w:t>1</w:t>
            </w:r>
          </w:p>
        </w:tc>
        <w:tc>
          <w:tcPr>
            <w:tcW w:w="1369" w:type="dxa"/>
            <w:tcBorders>
              <w:bottom w:val="single" w:sz="4" w:space="0" w:color="auto"/>
            </w:tcBorders>
          </w:tcPr>
          <w:p w14:paraId="06F90923" w14:textId="77777777" w:rsidR="00407F51" w:rsidRPr="0039723C" w:rsidRDefault="00407F51" w:rsidP="00407F51">
            <w:pPr>
              <w:rPr>
                <w:b/>
                <w:bCs/>
                <w:sz w:val="24"/>
                <w:szCs w:val="24"/>
              </w:rPr>
            </w:pPr>
            <w:r w:rsidRPr="0039723C">
              <w:rPr>
                <w:b/>
                <w:bCs/>
                <w:sz w:val="24"/>
                <w:szCs w:val="24"/>
              </w:rPr>
              <w:t>2</w:t>
            </w:r>
          </w:p>
        </w:tc>
        <w:tc>
          <w:tcPr>
            <w:tcW w:w="1369" w:type="dxa"/>
            <w:tcBorders>
              <w:bottom w:val="single" w:sz="4" w:space="0" w:color="auto"/>
            </w:tcBorders>
          </w:tcPr>
          <w:p w14:paraId="1AE048E0" w14:textId="77777777" w:rsidR="00407F51" w:rsidRPr="0039723C" w:rsidRDefault="00407F51" w:rsidP="00407F51">
            <w:pPr>
              <w:rPr>
                <w:b/>
                <w:bCs/>
                <w:sz w:val="24"/>
                <w:szCs w:val="24"/>
              </w:rPr>
            </w:pPr>
            <w:r w:rsidRPr="0039723C">
              <w:rPr>
                <w:b/>
                <w:bCs/>
                <w:sz w:val="24"/>
                <w:szCs w:val="24"/>
              </w:rPr>
              <w:t>3</w:t>
            </w:r>
          </w:p>
        </w:tc>
        <w:tc>
          <w:tcPr>
            <w:tcW w:w="1370" w:type="dxa"/>
            <w:tcBorders>
              <w:bottom w:val="single" w:sz="4" w:space="0" w:color="auto"/>
            </w:tcBorders>
          </w:tcPr>
          <w:p w14:paraId="295885F4" w14:textId="77777777" w:rsidR="00407F51" w:rsidRPr="0039723C" w:rsidRDefault="00407F51" w:rsidP="00407F51">
            <w:pPr>
              <w:rPr>
                <w:b/>
                <w:bCs/>
                <w:sz w:val="24"/>
                <w:szCs w:val="24"/>
              </w:rPr>
            </w:pPr>
            <w:r w:rsidRPr="0039723C">
              <w:rPr>
                <w:b/>
                <w:bCs/>
                <w:sz w:val="24"/>
                <w:szCs w:val="24"/>
              </w:rPr>
              <w:t>4</w:t>
            </w:r>
          </w:p>
        </w:tc>
      </w:tr>
      <w:tr w:rsidR="00407F51" w14:paraId="74D87E4F" w14:textId="77777777" w:rsidTr="00A609B1">
        <w:tc>
          <w:tcPr>
            <w:tcW w:w="3539" w:type="dxa"/>
            <w:tcBorders>
              <w:top w:val="single" w:sz="4" w:space="0" w:color="auto"/>
            </w:tcBorders>
          </w:tcPr>
          <w:p w14:paraId="5B698769" w14:textId="77777777" w:rsidR="00407F51" w:rsidRDefault="00407F51" w:rsidP="00407F51">
            <w:r>
              <w:rPr>
                <w:b/>
                <w:bCs/>
                <w:sz w:val="24"/>
                <w:szCs w:val="24"/>
              </w:rPr>
              <w:t xml:space="preserve">How many amino acids are involved in the binding of this molecule to the protein? </w:t>
            </w:r>
          </w:p>
        </w:tc>
        <w:sdt>
          <w:sdtPr>
            <w:id w:val="688492622"/>
            <w:placeholder>
              <w:docPart w:val="C8A3DD767FCC423BA8FBAC0E83F6856E"/>
            </w:placeholder>
            <w:showingPlcHdr/>
          </w:sdtPr>
          <w:sdtEndPr/>
          <w:sdtContent>
            <w:tc>
              <w:tcPr>
                <w:tcW w:w="1369" w:type="dxa"/>
              </w:tcPr>
              <w:p w14:paraId="7A7C9FC8" w14:textId="77777777" w:rsidR="00407F51" w:rsidRDefault="00407F51" w:rsidP="00407F51">
                <w:r w:rsidRPr="00706835">
                  <w:rPr>
                    <w:sz w:val="24"/>
                    <w:szCs w:val="24"/>
                    <w:highlight w:val="yellow"/>
                  </w:rPr>
                  <w:t>Click or tap here to enter text.</w:t>
                </w:r>
              </w:p>
            </w:tc>
          </w:sdtContent>
        </w:sdt>
        <w:sdt>
          <w:sdtPr>
            <w:id w:val="992912858"/>
            <w:placeholder>
              <w:docPart w:val="0DE3300445AD41408A96C5A9E50E770E"/>
            </w:placeholder>
            <w:showingPlcHdr/>
          </w:sdtPr>
          <w:sdtEndPr/>
          <w:sdtContent>
            <w:tc>
              <w:tcPr>
                <w:tcW w:w="1369" w:type="dxa"/>
              </w:tcPr>
              <w:p w14:paraId="1A0AB74A" w14:textId="77777777" w:rsidR="00407F51" w:rsidRDefault="00407F51" w:rsidP="00407F51">
                <w:r w:rsidRPr="00DC3164">
                  <w:rPr>
                    <w:sz w:val="24"/>
                    <w:szCs w:val="24"/>
                    <w:highlight w:val="yellow"/>
                  </w:rPr>
                  <w:t>Click or tap here to enter text.</w:t>
                </w:r>
              </w:p>
            </w:tc>
          </w:sdtContent>
        </w:sdt>
        <w:sdt>
          <w:sdtPr>
            <w:id w:val="888305967"/>
            <w:placeholder>
              <w:docPart w:val="ED83DB1C93F04E09B47BD8798866CA0D"/>
            </w:placeholder>
            <w:showingPlcHdr/>
          </w:sdtPr>
          <w:sdtEndPr/>
          <w:sdtContent>
            <w:tc>
              <w:tcPr>
                <w:tcW w:w="1369" w:type="dxa"/>
              </w:tcPr>
              <w:p w14:paraId="282660A2" w14:textId="77777777" w:rsidR="00407F51" w:rsidRDefault="00407F51" w:rsidP="00407F51">
                <w:r w:rsidRPr="00DC3164">
                  <w:rPr>
                    <w:sz w:val="24"/>
                    <w:szCs w:val="24"/>
                    <w:highlight w:val="yellow"/>
                  </w:rPr>
                  <w:t>Click or tap here to enter text.</w:t>
                </w:r>
              </w:p>
            </w:tc>
          </w:sdtContent>
        </w:sdt>
        <w:sdt>
          <w:sdtPr>
            <w:id w:val="-487554790"/>
            <w:placeholder>
              <w:docPart w:val="D14E059FE5074CC080EA057D0A135E2C"/>
            </w:placeholder>
            <w:showingPlcHdr/>
          </w:sdtPr>
          <w:sdtEndPr/>
          <w:sdtContent>
            <w:tc>
              <w:tcPr>
                <w:tcW w:w="1370" w:type="dxa"/>
              </w:tcPr>
              <w:p w14:paraId="6355FD04" w14:textId="77777777" w:rsidR="00407F51" w:rsidRDefault="00407F51" w:rsidP="00407F51">
                <w:r w:rsidRPr="00DC3164">
                  <w:rPr>
                    <w:sz w:val="24"/>
                    <w:szCs w:val="24"/>
                    <w:highlight w:val="yellow"/>
                  </w:rPr>
                  <w:t>Click or tap here to enter text.</w:t>
                </w:r>
              </w:p>
            </w:tc>
          </w:sdtContent>
        </w:sdt>
      </w:tr>
      <w:tr w:rsidR="00407F51" w14:paraId="5DB4C1B1" w14:textId="77777777" w:rsidTr="00A609B1">
        <w:tc>
          <w:tcPr>
            <w:tcW w:w="3539" w:type="dxa"/>
          </w:tcPr>
          <w:p w14:paraId="30728035" w14:textId="77777777" w:rsidR="00407F51" w:rsidRPr="001E6962" w:rsidRDefault="00407F51" w:rsidP="00407F51">
            <w:pPr>
              <w:rPr>
                <w:b/>
                <w:bCs/>
                <w:sz w:val="24"/>
                <w:szCs w:val="24"/>
              </w:rPr>
            </w:pPr>
            <w:r w:rsidRPr="001E6962">
              <w:rPr>
                <w:b/>
                <w:bCs/>
                <w:sz w:val="24"/>
                <w:szCs w:val="24"/>
              </w:rPr>
              <w:t>Which amino acids are these, including their sequence number?</w:t>
            </w:r>
          </w:p>
        </w:tc>
        <w:sdt>
          <w:sdtPr>
            <w:id w:val="-1686199887"/>
            <w:placeholder>
              <w:docPart w:val="0203D3F25899448DBA79AC9386E75CE2"/>
            </w:placeholder>
            <w:showingPlcHdr/>
          </w:sdtPr>
          <w:sdtEndPr/>
          <w:sdtContent>
            <w:tc>
              <w:tcPr>
                <w:tcW w:w="1369" w:type="dxa"/>
              </w:tcPr>
              <w:p w14:paraId="33AD2D1F" w14:textId="77777777" w:rsidR="00407F51" w:rsidRDefault="00407F51" w:rsidP="00407F51">
                <w:r w:rsidRPr="00706835">
                  <w:rPr>
                    <w:sz w:val="24"/>
                    <w:szCs w:val="24"/>
                    <w:highlight w:val="yellow"/>
                  </w:rPr>
                  <w:t>Click or tap here to enter text.</w:t>
                </w:r>
              </w:p>
            </w:tc>
          </w:sdtContent>
        </w:sdt>
        <w:sdt>
          <w:sdtPr>
            <w:id w:val="-408461849"/>
            <w:placeholder>
              <w:docPart w:val="08D54EB52EC841989F0F6C84802B6BD6"/>
            </w:placeholder>
            <w:showingPlcHdr/>
          </w:sdtPr>
          <w:sdtEndPr/>
          <w:sdtContent>
            <w:tc>
              <w:tcPr>
                <w:tcW w:w="1369" w:type="dxa"/>
              </w:tcPr>
              <w:p w14:paraId="15A8DD20" w14:textId="77777777" w:rsidR="00407F51" w:rsidRDefault="00407F51" w:rsidP="00407F51">
                <w:r w:rsidRPr="00DC3164">
                  <w:rPr>
                    <w:sz w:val="24"/>
                    <w:szCs w:val="24"/>
                    <w:highlight w:val="yellow"/>
                  </w:rPr>
                  <w:t>Click or tap here to enter text.</w:t>
                </w:r>
              </w:p>
            </w:tc>
          </w:sdtContent>
        </w:sdt>
        <w:sdt>
          <w:sdtPr>
            <w:id w:val="-704253204"/>
            <w:placeholder>
              <w:docPart w:val="6F466EFA605641CD99D1524C8D0DDBB4"/>
            </w:placeholder>
            <w:showingPlcHdr/>
          </w:sdtPr>
          <w:sdtEndPr/>
          <w:sdtContent>
            <w:tc>
              <w:tcPr>
                <w:tcW w:w="1369" w:type="dxa"/>
              </w:tcPr>
              <w:p w14:paraId="0A37C675" w14:textId="77777777" w:rsidR="00407F51" w:rsidRDefault="00407F51" w:rsidP="00407F51">
                <w:r w:rsidRPr="0048108F">
                  <w:rPr>
                    <w:sz w:val="24"/>
                    <w:szCs w:val="24"/>
                    <w:highlight w:val="yellow"/>
                  </w:rPr>
                  <w:t>Click or tap here to enter text.</w:t>
                </w:r>
              </w:p>
            </w:tc>
          </w:sdtContent>
        </w:sdt>
        <w:sdt>
          <w:sdtPr>
            <w:id w:val="-662083262"/>
            <w:placeholder>
              <w:docPart w:val="8AF10EE6F1B84A56A2E8A9761F915658"/>
            </w:placeholder>
            <w:showingPlcHdr/>
          </w:sdtPr>
          <w:sdtEndPr/>
          <w:sdtContent>
            <w:tc>
              <w:tcPr>
                <w:tcW w:w="1370" w:type="dxa"/>
              </w:tcPr>
              <w:p w14:paraId="18C521F7" w14:textId="77777777" w:rsidR="00407F51" w:rsidRDefault="00407F51" w:rsidP="00407F51">
                <w:r w:rsidRPr="003A4708">
                  <w:rPr>
                    <w:sz w:val="24"/>
                    <w:szCs w:val="24"/>
                    <w:highlight w:val="yellow"/>
                  </w:rPr>
                  <w:t>Click or tap here to enter text.</w:t>
                </w:r>
              </w:p>
            </w:tc>
          </w:sdtContent>
        </w:sdt>
      </w:tr>
      <w:tr w:rsidR="00407F51" w14:paraId="0E501D6E" w14:textId="77777777" w:rsidTr="00A609B1">
        <w:tc>
          <w:tcPr>
            <w:tcW w:w="3539" w:type="dxa"/>
            <w:tcBorders>
              <w:bottom w:val="single" w:sz="4" w:space="0" w:color="auto"/>
            </w:tcBorders>
          </w:tcPr>
          <w:p w14:paraId="7A778FA5" w14:textId="77777777" w:rsidR="00407F51" w:rsidRPr="001E6962" w:rsidRDefault="00407F51" w:rsidP="00407F51">
            <w:pPr>
              <w:rPr>
                <w:b/>
                <w:bCs/>
                <w:sz w:val="24"/>
                <w:szCs w:val="24"/>
              </w:rPr>
            </w:pPr>
            <w:r w:rsidRPr="00A42709">
              <w:rPr>
                <w:b/>
                <w:bCs/>
                <w:sz w:val="24"/>
                <w:szCs w:val="24"/>
              </w:rPr>
              <w:t>How many hydrogen donors/acceptors on the candidate molecule are facilitating binding to the protein</w:t>
            </w:r>
            <w:r>
              <w:rPr>
                <w:b/>
                <w:bCs/>
                <w:sz w:val="24"/>
                <w:szCs w:val="24"/>
              </w:rPr>
              <w:t xml:space="preserve">? </w:t>
            </w:r>
          </w:p>
        </w:tc>
        <w:sdt>
          <w:sdtPr>
            <w:id w:val="-1064555749"/>
            <w:placeholder>
              <w:docPart w:val="16A32F48A1394258BCB604E8DC55491E"/>
            </w:placeholder>
            <w:showingPlcHdr/>
          </w:sdtPr>
          <w:sdtEndPr/>
          <w:sdtContent>
            <w:tc>
              <w:tcPr>
                <w:tcW w:w="1369" w:type="dxa"/>
                <w:tcBorders>
                  <w:bottom w:val="single" w:sz="4" w:space="0" w:color="auto"/>
                </w:tcBorders>
              </w:tcPr>
              <w:p w14:paraId="57CE9FCE" w14:textId="77777777" w:rsidR="00407F51" w:rsidRDefault="00407F51" w:rsidP="00407F51">
                <w:r w:rsidRPr="00706835">
                  <w:rPr>
                    <w:sz w:val="24"/>
                    <w:szCs w:val="24"/>
                    <w:highlight w:val="yellow"/>
                  </w:rPr>
                  <w:t>Click or tap here to enter text.</w:t>
                </w:r>
              </w:p>
            </w:tc>
          </w:sdtContent>
        </w:sdt>
        <w:sdt>
          <w:sdtPr>
            <w:rPr>
              <w:sz w:val="24"/>
              <w:szCs w:val="24"/>
              <w:highlight w:val="yellow"/>
            </w:rPr>
            <w:id w:val="-311107033"/>
            <w:placeholder>
              <w:docPart w:val="54E938A898824A54A18DC66D970728BA"/>
            </w:placeholder>
            <w:showingPlcHdr/>
          </w:sdtPr>
          <w:sdtEndPr/>
          <w:sdtContent>
            <w:tc>
              <w:tcPr>
                <w:tcW w:w="1369" w:type="dxa"/>
                <w:tcBorders>
                  <w:bottom w:val="single" w:sz="4" w:space="0" w:color="auto"/>
                </w:tcBorders>
              </w:tcPr>
              <w:p w14:paraId="2CD58D36" w14:textId="77777777" w:rsidR="00407F51" w:rsidRPr="0048108F" w:rsidRDefault="00407F51" w:rsidP="00407F51">
                <w:pPr>
                  <w:rPr>
                    <w:sz w:val="24"/>
                    <w:szCs w:val="24"/>
                    <w:highlight w:val="yellow"/>
                  </w:rPr>
                </w:pPr>
                <w:r w:rsidRPr="0048108F">
                  <w:rPr>
                    <w:sz w:val="24"/>
                    <w:szCs w:val="24"/>
                    <w:highlight w:val="yellow"/>
                  </w:rPr>
                  <w:t>Click or tap here to enter text.</w:t>
                </w:r>
              </w:p>
            </w:tc>
          </w:sdtContent>
        </w:sdt>
        <w:sdt>
          <w:sdtPr>
            <w:rPr>
              <w:sz w:val="24"/>
              <w:szCs w:val="24"/>
              <w:highlight w:val="yellow"/>
            </w:rPr>
            <w:id w:val="-795061157"/>
            <w:placeholder>
              <w:docPart w:val="E5D46733E94C404E86737F19950C5FD5"/>
            </w:placeholder>
            <w:showingPlcHdr/>
          </w:sdtPr>
          <w:sdtEndPr/>
          <w:sdtContent>
            <w:tc>
              <w:tcPr>
                <w:tcW w:w="1369" w:type="dxa"/>
                <w:tcBorders>
                  <w:bottom w:val="single" w:sz="4" w:space="0" w:color="auto"/>
                </w:tcBorders>
              </w:tcPr>
              <w:p w14:paraId="17970F43" w14:textId="77777777" w:rsidR="00407F51" w:rsidRPr="0048108F" w:rsidRDefault="00407F51" w:rsidP="00407F51">
                <w:pPr>
                  <w:rPr>
                    <w:sz w:val="24"/>
                    <w:szCs w:val="24"/>
                    <w:highlight w:val="yellow"/>
                  </w:rPr>
                </w:pPr>
                <w:r w:rsidRPr="0048108F">
                  <w:rPr>
                    <w:sz w:val="24"/>
                    <w:szCs w:val="24"/>
                    <w:highlight w:val="yellow"/>
                  </w:rPr>
                  <w:t>Click or tap here to enter text.</w:t>
                </w:r>
              </w:p>
            </w:tc>
          </w:sdtContent>
        </w:sdt>
        <w:sdt>
          <w:sdtPr>
            <w:rPr>
              <w:sz w:val="24"/>
              <w:szCs w:val="24"/>
              <w:highlight w:val="yellow"/>
            </w:rPr>
            <w:id w:val="1583798664"/>
            <w:placeholder>
              <w:docPart w:val="62DC6A6E079842DEB381E794235EA316"/>
            </w:placeholder>
            <w:showingPlcHdr/>
          </w:sdtPr>
          <w:sdtEndPr/>
          <w:sdtContent>
            <w:tc>
              <w:tcPr>
                <w:tcW w:w="1370" w:type="dxa"/>
                <w:tcBorders>
                  <w:bottom w:val="single" w:sz="4" w:space="0" w:color="auto"/>
                </w:tcBorders>
              </w:tcPr>
              <w:p w14:paraId="19312B20" w14:textId="77777777" w:rsidR="00407F51" w:rsidRPr="0048108F" w:rsidRDefault="00407F51" w:rsidP="00407F51">
                <w:pPr>
                  <w:rPr>
                    <w:sz w:val="24"/>
                    <w:szCs w:val="24"/>
                    <w:highlight w:val="yellow"/>
                  </w:rPr>
                </w:pPr>
                <w:r w:rsidRPr="0048108F">
                  <w:rPr>
                    <w:sz w:val="24"/>
                    <w:szCs w:val="24"/>
                    <w:highlight w:val="yellow"/>
                  </w:rPr>
                  <w:t>Click or tap here to enter text.</w:t>
                </w:r>
              </w:p>
            </w:tc>
          </w:sdtContent>
        </w:sdt>
      </w:tr>
      <w:tr w:rsidR="00407F51" w14:paraId="31E25765" w14:textId="77777777" w:rsidTr="00A609B1">
        <w:trPr>
          <w:trHeight w:val="1285"/>
        </w:trPr>
        <w:tc>
          <w:tcPr>
            <w:tcW w:w="3544" w:type="dxa"/>
            <w:tcBorders>
              <w:top w:val="single" w:sz="4" w:space="0" w:color="auto"/>
              <w:left w:val="single" w:sz="4" w:space="0" w:color="auto"/>
              <w:bottom w:val="single" w:sz="4" w:space="0" w:color="auto"/>
              <w:right w:val="single" w:sz="4" w:space="0" w:color="auto"/>
            </w:tcBorders>
          </w:tcPr>
          <w:p w14:paraId="3285BE48" w14:textId="77777777" w:rsidR="00407F51" w:rsidRPr="0048108F" w:rsidRDefault="00407F51" w:rsidP="00407F51">
            <w:pPr>
              <w:rPr>
                <w:sz w:val="24"/>
                <w:szCs w:val="24"/>
                <w:highlight w:val="yellow"/>
              </w:rPr>
            </w:pPr>
            <w:r>
              <w:rPr>
                <w:b/>
                <w:bCs/>
                <w:sz w:val="24"/>
                <w:szCs w:val="24"/>
              </w:rPr>
              <w:t xml:space="preserve">Looking at the “candidate filled”. Does the molecule fit into the binding pocket? </w:t>
            </w:r>
          </w:p>
        </w:tc>
        <w:sdt>
          <w:sdtPr>
            <w:rPr>
              <w:sz w:val="24"/>
              <w:szCs w:val="24"/>
              <w:highlight w:val="yellow"/>
            </w:rPr>
            <w:id w:val="-155840688"/>
            <w:placeholder>
              <w:docPart w:val="91EA2CCA61904B27AFAF917293D2B858"/>
            </w:placeholder>
            <w:showingPlcHdr/>
            <w:dropDownList>
              <w:listItem w:displayText="Yes" w:value="Yes"/>
              <w:listItem w:displayText="No" w:value="No"/>
            </w:dropDownList>
          </w:sdtPr>
          <w:sdtEndPr/>
          <w:sdtContent>
            <w:tc>
              <w:tcPr>
                <w:tcW w:w="1369" w:type="dxa"/>
                <w:tcBorders>
                  <w:top w:val="single" w:sz="4" w:space="0" w:color="auto"/>
                  <w:left w:val="single" w:sz="4" w:space="0" w:color="auto"/>
                  <w:bottom w:val="single" w:sz="4" w:space="0" w:color="auto"/>
                  <w:right w:val="single" w:sz="4" w:space="0" w:color="auto"/>
                </w:tcBorders>
              </w:tcPr>
              <w:p w14:paraId="4FE1A845" w14:textId="77777777" w:rsidR="00407F51" w:rsidRPr="0048108F" w:rsidRDefault="00407F51" w:rsidP="00407F51">
                <w:pPr>
                  <w:rPr>
                    <w:sz w:val="24"/>
                    <w:szCs w:val="24"/>
                    <w:highlight w:val="yellow"/>
                  </w:rPr>
                </w:pPr>
                <w:r w:rsidRPr="00A51F26">
                  <w:rPr>
                    <w:sz w:val="24"/>
                    <w:szCs w:val="24"/>
                    <w:highlight w:val="yellow"/>
                  </w:rPr>
                  <w:t>Choose an item.</w:t>
                </w:r>
              </w:p>
            </w:tc>
          </w:sdtContent>
        </w:sdt>
        <w:sdt>
          <w:sdtPr>
            <w:rPr>
              <w:sz w:val="24"/>
              <w:szCs w:val="24"/>
              <w:highlight w:val="yellow"/>
            </w:rPr>
            <w:id w:val="-2144108012"/>
            <w:placeholder>
              <w:docPart w:val="DB685E1C63AF48B3AD97F7C2D600B42B"/>
            </w:placeholder>
            <w:showingPlcHdr/>
            <w:dropDownList>
              <w:listItem w:displayText="Yes" w:value="Yes"/>
              <w:listItem w:displayText="No" w:value="No"/>
            </w:dropDownList>
          </w:sdtPr>
          <w:sdtEndPr/>
          <w:sdtContent>
            <w:tc>
              <w:tcPr>
                <w:tcW w:w="1369" w:type="dxa"/>
                <w:tcBorders>
                  <w:top w:val="single" w:sz="4" w:space="0" w:color="auto"/>
                  <w:left w:val="single" w:sz="4" w:space="0" w:color="auto"/>
                  <w:bottom w:val="single" w:sz="4" w:space="0" w:color="auto"/>
                  <w:right w:val="single" w:sz="4" w:space="0" w:color="auto"/>
                </w:tcBorders>
              </w:tcPr>
              <w:p w14:paraId="1F015049" w14:textId="77777777" w:rsidR="00407F51" w:rsidRPr="0048108F" w:rsidRDefault="00407F51" w:rsidP="00407F51">
                <w:pPr>
                  <w:rPr>
                    <w:sz w:val="24"/>
                    <w:szCs w:val="24"/>
                    <w:highlight w:val="yellow"/>
                  </w:rPr>
                </w:pPr>
                <w:r w:rsidRPr="00A51F26">
                  <w:rPr>
                    <w:sz w:val="24"/>
                    <w:szCs w:val="24"/>
                    <w:highlight w:val="yellow"/>
                  </w:rPr>
                  <w:t>Choose an item</w:t>
                </w:r>
                <w:r w:rsidRPr="00A51F26">
                  <w:rPr>
                    <w:rStyle w:val="PlaceholderText"/>
                  </w:rPr>
                  <w:t>.</w:t>
                </w:r>
              </w:p>
            </w:tc>
          </w:sdtContent>
        </w:sdt>
        <w:sdt>
          <w:sdtPr>
            <w:rPr>
              <w:sz w:val="24"/>
              <w:szCs w:val="24"/>
              <w:highlight w:val="yellow"/>
            </w:rPr>
            <w:id w:val="1581262657"/>
            <w:placeholder>
              <w:docPart w:val="43C54EA773784547B0DDD6F0E9CD7990"/>
            </w:placeholder>
            <w:showingPlcHdr/>
            <w:dropDownList>
              <w:listItem w:displayText="Yes" w:value="Yes"/>
              <w:listItem w:displayText="No" w:value="No"/>
            </w:dropDownList>
          </w:sdtPr>
          <w:sdtEndPr/>
          <w:sdtContent>
            <w:tc>
              <w:tcPr>
                <w:tcW w:w="1369" w:type="dxa"/>
                <w:tcBorders>
                  <w:top w:val="single" w:sz="4" w:space="0" w:color="auto"/>
                  <w:left w:val="single" w:sz="4" w:space="0" w:color="auto"/>
                  <w:bottom w:val="single" w:sz="4" w:space="0" w:color="auto"/>
                  <w:right w:val="single" w:sz="4" w:space="0" w:color="auto"/>
                </w:tcBorders>
              </w:tcPr>
              <w:p w14:paraId="1071C59B" w14:textId="77777777" w:rsidR="00407F51" w:rsidRPr="0048108F" w:rsidRDefault="00407F51" w:rsidP="00407F51">
                <w:pPr>
                  <w:rPr>
                    <w:sz w:val="24"/>
                    <w:szCs w:val="24"/>
                    <w:highlight w:val="yellow"/>
                  </w:rPr>
                </w:pPr>
                <w:r w:rsidRPr="00A51F26">
                  <w:rPr>
                    <w:sz w:val="24"/>
                    <w:szCs w:val="24"/>
                    <w:highlight w:val="yellow"/>
                  </w:rPr>
                  <w:t>Choose an item.</w:t>
                </w:r>
              </w:p>
            </w:tc>
          </w:sdtContent>
        </w:sdt>
        <w:sdt>
          <w:sdtPr>
            <w:rPr>
              <w:sz w:val="24"/>
              <w:szCs w:val="24"/>
              <w:highlight w:val="yellow"/>
            </w:rPr>
            <w:id w:val="105472344"/>
            <w:placeholder>
              <w:docPart w:val="CAFA342E1F454BC1BB49132BEFA4EF3E"/>
            </w:placeholder>
            <w:showingPlcHdr/>
            <w:dropDownList>
              <w:listItem w:displayText="Yes" w:value="Yes"/>
              <w:listItem w:displayText="No" w:value="No"/>
            </w:dropDownList>
          </w:sdtPr>
          <w:sdtEndPr/>
          <w:sdtContent>
            <w:tc>
              <w:tcPr>
                <w:tcW w:w="1370" w:type="dxa"/>
                <w:tcBorders>
                  <w:top w:val="single" w:sz="4" w:space="0" w:color="auto"/>
                  <w:left w:val="single" w:sz="4" w:space="0" w:color="auto"/>
                  <w:bottom w:val="single" w:sz="4" w:space="0" w:color="auto"/>
                  <w:right w:val="single" w:sz="4" w:space="0" w:color="auto"/>
                </w:tcBorders>
              </w:tcPr>
              <w:p w14:paraId="77B690EA" w14:textId="77777777" w:rsidR="00407F51" w:rsidRPr="0048108F" w:rsidRDefault="00407F51" w:rsidP="00407F51">
                <w:pPr>
                  <w:rPr>
                    <w:sz w:val="24"/>
                    <w:szCs w:val="24"/>
                    <w:highlight w:val="yellow"/>
                  </w:rPr>
                </w:pPr>
                <w:r w:rsidRPr="00607643">
                  <w:rPr>
                    <w:sz w:val="24"/>
                    <w:szCs w:val="24"/>
                    <w:highlight w:val="yellow"/>
                  </w:rPr>
                  <w:t>Choose an item.</w:t>
                </w:r>
              </w:p>
            </w:tc>
          </w:sdtContent>
        </w:sdt>
      </w:tr>
      <w:tr w:rsidR="00407F51" w14:paraId="257C53E9" w14:textId="77777777" w:rsidTr="00A609B1">
        <w:trPr>
          <w:trHeight w:val="901"/>
        </w:trPr>
        <w:tc>
          <w:tcPr>
            <w:tcW w:w="3544" w:type="dxa"/>
            <w:tcBorders>
              <w:top w:val="single" w:sz="4" w:space="0" w:color="auto"/>
              <w:left w:val="single" w:sz="4" w:space="0" w:color="auto"/>
              <w:bottom w:val="single" w:sz="4" w:space="0" w:color="auto"/>
              <w:right w:val="single" w:sz="4" w:space="0" w:color="auto"/>
            </w:tcBorders>
          </w:tcPr>
          <w:p w14:paraId="533F973B" w14:textId="77777777" w:rsidR="00407F51" w:rsidRPr="001E6962" w:rsidRDefault="00407F51" w:rsidP="00407F51">
            <w:pPr>
              <w:rPr>
                <w:b/>
                <w:bCs/>
                <w:sz w:val="24"/>
                <w:szCs w:val="24"/>
              </w:rPr>
            </w:pPr>
            <w:r w:rsidRPr="001E6962">
              <w:rPr>
                <w:b/>
                <w:bCs/>
                <w:sz w:val="24"/>
                <w:szCs w:val="24"/>
              </w:rPr>
              <w:t xml:space="preserve">Rate the binding of each molecule from 1-4. With 1 being best and 4 being worst. </w:t>
            </w:r>
          </w:p>
          <w:p w14:paraId="49998E98" w14:textId="77777777" w:rsidR="00407F51" w:rsidRPr="001E6962" w:rsidRDefault="00407F51" w:rsidP="00407F51">
            <w:pPr>
              <w:rPr>
                <w:b/>
                <w:bCs/>
                <w:sz w:val="24"/>
                <w:szCs w:val="24"/>
              </w:rPr>
            </w:pPr>
          </w:p>
        </w:tc>
        <w:sdt>
          <w:sdtPr>
            <w:rPr>
              <w:b/>
              <w:bCs/>
              <w:sz w:val="24"/>
              <w:szCs w:val="24"/>
            </w:rPr>
            <w:id w:val="1437713050"/>
            <w:placeholder>
              <w:docPart w:val="28F79C9DC1364004A25ED1F945FCC7FF"/>
            </w:placeholder>
            <w:showingPlcHdr/>
            <w:dropDownList>
              <w:listItem w:displayText="1st - best " w:value="1st - best "/>
              <w:listItem w:displayText="2nd" w:value="2nd"/>
              <w:listItem w:displayText="3rd" w:value="3rd"/>
              <w:listItem w:displayText="4th - worst" w:value="4th - worst"/>
            </w:dropDownList>
          </w:sdtPr>
          <w:sdtEndPr/>
          <w:sdtContent>
            <w:tc>
              <w:tcPr>
                <w:tcW w:w="1369" w:type="dxa"/>
                <w:tcBorders>
                  <w:top w:val="single" w:sz="4" w:space="0" w:color="auto"/>
                  <w:left w:val="single" w:sz="4" w:space="0" w:color="auto"/>
                  <w:bottom w:val="single" w:sz="4" w:space="0" w:color="auto"/>
                  <w:right w:val="single" w:sz="4" w:space="0" w:color="auto"/>
                </w:tcBorders>
              </w:tcPr>
              <w:p w14:paraId="23004718" w14:textId="77777777" w:rsidR="00407F51" w:rsidRPr="001E6962" w:rsidRDefault="00407F51" w:rsidP="00407F51">
                <w:pPr>
                  <w:rPr>
                    <w:b/>
                    <w:bCs/>
                    <w:sz w:val="24"/>
                    <w:szCs w:val="24"/>
                  </w:rPr>
                </w:pPr>
                <w:r w:rsidRPr="00607643">
                  <w:rPr>
                    <w:sz w:val="24"/>
                    <w:szCs w:val="24"/>
                    <w:highlight w:val="yellow"/>
                  </w:rPr>
                  <w:t>Choose an item.</w:t>
                </w:r>
              </w:p>
            </w:tc>
          </w:sdtContent>
        </w:sdt>
        <w:sdt>
          <w:sdtPr>
            <w:rPr>
              <w:b/>
              <w:bCs/>
              <w:sz w:val="24"/>
              <w:szCs w:val="24"/>
            </w:rPr>
            <w:id w:val="-1591153219"/>
            <w:placeholder>
              <w:docPart w:val="04C8938703FE4DADA447FC0661306D1F"/>
            </w:placeholder>
            <w:showingPlcHdr/>
            <w:dropDownList>
              <w:listItem w:displayText="1st - best " w:value="1st - best "/>
              <w:listItem w:displayText="2nd" w:value="2nd"/>
              <w:listItem w:displayText="3rd" w:value="3rd"/>
              <w:listItem w:displayText="4th - worst" w:value="4th - worst"/>
            </w:dropDownList>
          </w:sdtPr>
          <w:sdtEndPr/>
          <w:sdtContent>
            <w:tc>
              <w:tcPr>
                <w:tcW w:w="1369" w:type="dxa"/>
                <w:tcBorders>
                  <w:top w:val="single" w:sz="4" w:space="0" w:color="auto"/>
                  <w:left w:val="single" w:sz="4" w:space="0" w:color="auto"/>
                  <w:bottom w:val="single" w:sz="4" w:space="0" w:color="auto"/>
                  <w:right w:val="single" w:sz="4" w:space="0" w:color="auto"/>
                </w:tcBorders>
              </w:tcPr>
              <w:p w14:paraId="5CB43072" w14:textId="77777777" w:rsidR="00407F51" w:rsidRPr="001E6962" w:rsidRDefault="00407F51" w:rsidP="00407F51">
                <w:pPr>
                  <w:rPr>
                    <w:b/>
                    <w:bCs/>
                    <w:sz w:val="24"/>
                    <w:szCs w:val="24"/>
                  </w:rPr>
                </w:pPr>
                <w:r w:rsidRPr="00607643">
                  <w:rPr>
                    <w:sz w:val="24"/>
                    <w:szCs w:val="24"/>
                    <w:highlight w:val="yellow"/>
                  </w:rPr>
                  <w:t>Choose an item</w:t>
                </w:r>
                <w:r w:rsidRPr="00A27969">
                  <w:rPr>
                    <w:rStyle w:val="PlaceholderText"/>
                  </w:rPr>
                  <w:t>.</w:t>
                </w:r>
              </w:p>
            </w:tc>
          </w:sdtContent>
        </w:sdt>
        <w:sdt>
          <w:sdtPr>
            <w:rPr>
              <w:b/>
              <w:bCs/>
              <w:sz w:val="24"/>
              <w:szCs w:val="24"/>
            </w:rPr>
            <w:id w:val="-36906473"/>
            <w:placeholder>
              <w:docPart w:val="A0C4C159FD0947E98AD8E1E3DF6F5497"/>
            </w:placeholder>
            <w:showingPlcHdr/>
            <w:dropDownList>
              <w:listItem w:displayText="1st - best " w:value="1st - best "/>
              <w:listItem w:displayText="2nd" w:value="2nd"/>
              <w:listItem w:displayText="3rd" w:value="3rd"/>
              <w:listItem w:displayText="4th - worst" w:value="4th - worst"/>
            </w:dropDownList>
          </w:sdtPr>
          <w:sdtEndPr/>
          <w:sdtContent>
            <w:tc>
              <w:tcPr>
                <w:tcW w:w="1369" w:type="dxa"/>
                <w:tcBorders>
                  <w:top w:val="single" w:sz="4" w:space="0" w:color="auto"/>
                  <w:left w:val="single" w:sz="4" w:space="0" w:color="auto"/>
                  <w:bottom w:val="single" w:sz="4" w:space="0" w:color="auto"/>
                  <w:right w:val="single" w:sz="4" w:space="0" w:color="auto"/>
                </w:tcBorders>
              </w:tcPr>
              <w:p w14:paraId="07B35F42" w14:textId="77777777" w:rsidR="00407F51" w:rsidRPr="001E6962" w:rsidRDefault="00407F51" w:rsidP="00407F51">
                <w:pPr>
                  <w:rPr>
                    <w:b/>
                    <w:bCs/>
                    <w:sz w:val="24"/>
                    <w:szCs w:val="24"/>
                  </w:rPr>
                </w:pPr>
                <w:r w:rsidRPr="00607643">
                  <w:rPr>
                    <w:sz w:val="24"/>
                    <w:szCs w:val="24"/>
                    <w:highlight w:val="yellow"/>
                  </w:rPr>
                  <w:t>Choose an item</w:t>
                </w:r>
                <w:r w:rsidRPr="00A27969">
                  <w:rPr>
                    <w:rStyle w:val="PlaceholderText"/>
                  </w:rPr>
                  <w:t>.</w:t>
                </w:r>
              </w:p>
            </w:tc>
          </w:sdtContent>
        </w:sdt>
        <w:sdt>
          <w:sdtPr>
            <w:rPr>
              <w:b/>
              <w:bCs/>
              <w:sz w:val="24"/>
              <w:szCs w:val="24"/>
            </w:rPr>
            <w:id w:val="1934707820"/>
            <w:placeholder>
              <w:docPart w:val="0ADBC148B7E840CA80E03C2B4F832EB0"/>
            </w:placeholder>
            <w:showingPlcHdr/>
            <w:dropDownList>
              <w:listItem w:displayText="1st - best " w:value="1st - best "/>
              <w:listItem w:displayText="2nd" w:value="2nd"/>
              <w:listItem w:displayText="3rd" w:value="3rd"/>
              <w:listItem w:displayText="4th - worst" w:value="4th - worst"/>
            </w:dropDownList>
          </w:sdtPr>
          <w:sdtEndPr/>
          <w:sdtContent>
            <w:tc>
              <w:tcPr>
                <w:tcW w:w="1370" w:type="dxa"/>
                <w:tcBorders>
                  <w:top w:val="single" w:sz="4" w:space="0" w:color="auto"/>
                  <w:left w:val="single" w:sz="4" w:space="0" w:color="auto"/>
                  <w:bottom w:val="single" w:sz="4" w:space="0" w:color="auto"/>
                  <w:right w:val="single" w:sz="4" w:space="0" w:color="auto"/>
                </w:tcBorders>
              </w:tcPr>
              <w:p w14:paraId="075A124A" w14:textId="77777777" w:rsidR="00407F51" w:rsidRPr="001E6962" w:rsidRDefault="00407F51" w:rsidP="00407F51">
                <w:pPr>
                  <w:rPr>
                    <w:b/>
                    <w:bCs/>
                    <w:sz w:val="24"/>
                    <w:szCs w:val="24"/>
                  </w:rPr>
                </w:pPr>
                <w:r w:rsidRPr="00607643">
                  <w:rPr>
                    <w:sz w:val="24"/>
                    <w:szCs w:val="24"/>
                    <w:highlight w:val="yellow"/>
                  </w:rPr>
                  <w:t>Choose an item</w:t>
                </w:r>
                <w:r w:rsidRPr="00A27969">
                  <w:rPr>
                    <w:rStyle w:val="PlaceholderText"/>
                  </w:rPr>
                  <w:t>.</w:t>
                </w:r>
              </w:p>
            </w:tc>
          </w:sdtContent>
        </w:sdt>
      </w:tr>
    </w:tbl>
    <w:p w14:paraId="0700E286" w14:textId="77777777" w:rsidR="00407F51" w:rsidRDefault="00407F51" w:rsidP="00407F51">
      <w:pPr>
        <w:sectPr w:rsidR="00407F51" w:rsidSect="000C77F8">
          <w:type w:val="continuous"/>
          <w:pgSz w:w="11900" w:h="16840"/>
          <w:pgMar w:top="0" w:right="1418" w:bottom="1134" w:left="1418" w:header="567" w:footer="425" w:gutter="0"/>
          <w:cols w:space="708"/>
          <w:docGrid w:linePitch="360"/>
        </w:sectPr>
      </w:pPr>
    </w:p>
    <w:p w14:paraId="2DABDFDF" w14:textId="59B67FAE" w:rsidR="00407F51" w:rsidRPr="00487497" w:rsidRDefault="00407F51" w:rsidP="0024135E">
      <w:pPr>
        <w:pStyle w:val="Heading1-nospaceafter"/>
      </w:pPr>
      <w:r w:rsidRPr="00760A10">
        <w:t xml:space="preserve">Summarise </w:t>
      </w:r>
      <w:r>
        <w:t>y</w:t>
      </w:r>
      <w:r w:rsidRPr="00760A10">
        <w:t xml:space="preserve">our </w:t>
      </w:r>
      <w:r>
        <w:t>d</w:t>
      </w:r>
      <w:r w:rsidRPr="00760A10">
        <w:t>ata</w:t>
      </w:r>
    </w:p>
    <w:p w14:paraId="35B839C4" w14:textId="77777777" w:rsidR="00407F51" w:rsidRPr="001941CC" w:rsidRDefault="00407F51" w:rsidP="00407F51">
      <w:pPr>
        <w:rPr>
          <w:sz w:val="24"/>
          <w:szCs w:val="24"/>
        </w:rPr>
      </w:pPr>
      <w:r w:rsidRPr="001941CC">
        <w:rPr>
          <w:sz w:val="24"/>
          <w:szCs w:val="24"/>
        </w:rPr>
        <w:t>An important part of chemistry and science in general is being able to communicate your work</w:t>
      </w:r>
      <w:r>
        <w:rPr>
          <w:sz w:val="24"/>
          <w:szCs w:val="24"/>
        </w:rPr>
        <w:t xml:space="preserve"> in a way that anyone can understand. </w:t>
      </w:r>
      <w:r w:rsidRPr="001941CC">
        <w:rPr>
          <w:sz w:val="24"/>
          <w:szCs w:val="24"/>
        </w:rPr>
        <w:t xml:space="preserve">Imagine you are now explaining the results of your experiment to </w:t>
      </w:r>
      <w:r w:rsidRPr="005B102C">
        <w:rPr>
          <w:sz w:val="24"/>
          <w:szCs w:val="24"/>
        </w:rPr>
        <w:t xml:space="preserve">the </w:t>
      </w:r>
      <w:r w:rsidRPr="001941CC">
        <w:rPr>
          <w:b/>
          <w:bCs/>
          <w:sz w:val="24"/>
          <w:szCs w:val="24"/>
        </w:rPr>
        <w:t>synthetic chemists</w:t>
      </w:r>
      <w:r w:rsidRPr="005B102C">
        <w:rPr>
          <w:sz w:val="24"/>
          <w:szCs w:val="24"/>
        </w:rPr>
        <w:t xml:space="preserve"> who will make the drugs and the </w:t>
      </w:r>
      <w:r w:rsidRPr="001941CC">
        <w:rPr>
          <w:b/>
          <w:bCs/>
          <w:sz w:val="24"/>
          <w:szCs w:val="24"/>
        </w:rPr>
        <w:t xml:space="preserve">biochemists </w:t>
      </w:r>
      <w:r w:rsidRPr="005B102C">
        <w:rPr>
          <w:sz w:val="24"/>
          <w:szCs w:val="24"/>
        </w:rPr>
        <w:t>who will test the drugs in cells.</w:t>
      </w:r>
    </w:p>
    <w:p w14:paraId="778CE02D" w14:textId="355235E6" w:rsidR="00407F51" w:rsidRPr="005B102C" w:rsidRDefault="00407F51" w:rsidP="00407F51">
      <w:pPr>
        <w:rPr>
          <w:sz w:val="24"/>
          <w:szCs w:val="24"/>
        </w:rPr>
      </w:pPr>
      <w:r w:rsidRPr="00BA0D0A">
        <w:rPr>
          <w:b/>
          <w:bCs/>
          <w:sz w:val="24"/>
          <w:szCs w:val="24"/>
        </w:rPr>
        <w:t>Q. Based on all the data you have gathered from you</w:t>
      </w:r>
      <w:r w:rsidR="00B75B2B">
        <w:rPr>
          <w:b/>
          <w:bCs/>
          <w:sz w:val="24"/>
          <w:szCs w:val="24"/>
        </w:rPr>
        <w:t>r</w:t>
      </w:r>
      <w:r w:rsidRPr="00BA0D0A">
        <w:rPr>
          <w:b/>
          <w:bCs/>
          <w:sz w:val="24"/>
          <w:szCs w:val="24"/>
        </w:rPr>
        <w:t xml:space="preserve"> experiment in the table above, and everything else you have learnt throughout this worksheet, explain which candidate drug molecule you have chosen and why.</w:t>
      </w:r>
      <w:r>
        <w:rPr>
          <w:b/>
          <w:bCs/>
          <w:sz w:val="24"/>
          <w:szCs w:val="24"/>
        </w:rPr>
        <w:t xml:space="preserve"> You can use screen shots to help your audience understand your answer. </w:t>
      </w:r>
    </w:p>
    <w:sdt>
      <w:sdtPr>
        <w:rPr>
          <w:b/>
          <w:bCs/>
          <w:sz w:val="24"/>
          <w:szCs w:val="24"/>
        </w:rPr>
        <w:id w:val="-1334218497"/>
        <w:placeholder>
          <w:docPart w:val="EFAB6C1DCEA64D30BC22D34AFAE31100"/>
        </w:placeholder>
        <w:showingPlcHdr/>
      </w:sdtPr>
      <w:sdtEndPr/>
      <w:sdtContent>
        <w:p w14:paraId="72812597" w14:textId="77777777" w:rsidR="00407F51" w:rsidRDefault="00407F51" w:rsidP="00407F51">
          <w:pPr>
            <w:rPr>
              <w:b/>
              <w:bCs/>
              <w:sz w:val="24"/>
              <w:szCs w:val="24"/>
            </w:rPr>
          </w:pPr>
          <w:r w:rsidRPr="00812396">
            <w:rPr>
              <w:sz w:val="24"/>
              <w:szCs w:val="24"/>
              <w:highlight w:val="yellow"/>
            </w:rPr>
            <w:t>Click or tap here to enter your answer.</w:t>
          </w:r>
        </w:p>
      </w:sdtContent>
    </w:sdt>
    <w:p w14:paraId="4D31F835" w14:textId="77777777" w:rsidR="0024135E" w:rsidRDefault="0024135E" w:rsidP="00407F51"/>
    <w:p w14:paraId="5F60DD07" w14:textId="01D1157C" w:rsidR="00557710" w:rsidRDefault="00557710" w:rsidP="00407F51">
      <w:pPr>
        <w:sectPr w:rsidR="00557710" w:rsidSect="000C77F8">
          <w:type w:val="continuous"/>
          <w:pgSz w:w="11900" w:h="16840"/>
          <w:pgMar w:top="0" w:right="1418" w:bottom="1134" w:left="1418" w:header="567" w:footer="425" w:gutter="0"/>
          <w:cols w:space="708"/>
          <w:docGrid w:linePitch="360"/>
        </w:sectPr>
      </w:pPr>
    </w:p>
    <w:p w14:paraId="31194B3B" w14:textId="0B25285B" w:rsidR="00486908" w:rsidRDefault="00486908" w:rsidP="00486908">
      <w:pPr>
        <w:pStyle w:val="Heading1-nospaceafter"/>
      </w:pPr>
      <w:r>
        <w:lastRenderedPageBreak/>
        <w:t xml:space="preserve">What to do now you have finished </w:t>
      </w:r>
    </w:p>
    <w:p w14:paraId="76027070" w14:textId="03997F30" w:rsidR="00486908" w:rsidRDefault="00515DAD" w:rsidP="00486908">
      <w:pPr>
        <w:jc w:val="both"/>
        <w:rPr>
          <w:b/>
          <w:bCs/>
          <w:sz w:val="24"/>
          <w:szCs w:val="24"/>
        </w:rPr>
      </w:pPr>
      <w:r w:rsidRPr="001113F2">
        <w:rPr>
          <w:noProof/>
          <w:sz w:val="24"/>
          <w:szCs w:val="24"/>
        </w:rPr>
        <w:drawing>
          <wp:anchor distT="0" distB="0" distL="114300" distR="114300" simplePos="0" relativeHeight="251704320" behindDoc="1" locked="0" layoutInCell="1" allowOverlap="1" wp14:anchorId="01A84D0B" wp14:editId="5FCA6BA5">
            <wp:simplePos x="0" y="0"/>
            <wp:positionH relativeFrom="margin">
              <wp:posOffset>-147</wp:posOffset>
            </wp:positionH>
            <wp:positionV relativeFrom="paragraph">
              <wp:posOffset>357896</wp:posOffset>
            </wp:positionV>
            <wp:extent cx="414655" cy="450850"/>
            <wp:effectExtent l="0" t="0" r="4445" b="6350"/>
            <wp:wrapTight wrapText="bothSides">
              <wp:wrapPolygon edited="0">
                <wp:start x="7939" y="0"/>
                <wp:lineTo x="2977" y="2738"/>
                <wp:lineTo x="0" y="9127"/>
                <wp:lineTo x="0" y="20992"/>
                <wp:lineTo x="20839" y="20992"/>
                <wp:lineTo x="20839" y="9127"/>
                <wp:lineTo x="17862" y="2738"/>
                <wp:lineTo x="12900" y="0"/>
                <wp:lineTo x="7939" y="0"/>
              </wp:wrapPolygon>
            </wp:wrapTight>
            <wp:docPr id="322" name="Graphic 322" descr="Em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email.svg"/>
                    <pic:cNvPicPr/>
                  </pic:nvPicPr>
                  <pic:blipFill>
                    <a:blip r:embed="rId46">
                      <a:extLst>
                        <a:ext uri="{28A0092B-C50C-407E-A947-70E740481C1C}">
                          <a14:useLocalDpi xmlns:a14="http://schemas.microsoft.com/office/drawing/2010/main" val="0"/>
                        </a:ext>
                        <a:ext uri="{96DAC541-7B7A-43D3-8B79-37D633B846F1}">
                          <asvg:svgBlip xmlns:asvg="http://schemas.microsoft.com/office/drawing/2016/SVG/main" r:embed="rId47"/>
                        </a:ext>
                      </a:extLst>
                    </a:blip>
                    <a:stretch>
                      <a:fillRect/>
                    </a:stretch>
                  </pic:blipFill>
                  <pic:spPr>
                    <a:xfrm>
                      <a:off x="0" y="0"/>
                      <a:ext cx="414655" cy="450850"/>
                    </a:xfrm>
                    <a:prstGeom prst="rect">
                      <a:avLst/>
                    </a:prstGeom>
                  </pic:spPr>
                </pic:pic>
              </a:graphicData>
            </a:graphic>
            <wp14:sizeRelH relativeFrom="margin">
              <wp14:pctWidth>0</wp14:pctWidth>
            </wp14:sizeRelH>
            <wp14:sizeRelV relativeFrom="margin">
              <wp14:pctHeight>0</wp14:pctHeight>
            </wp14:sizeRelV>
          </wp:anchor>
        </w:drawing>
      </w:r>
      <w:r w:rsidR="00486908" w:rsidRPr="001113F2">
        <w:rPr>
          <w:sz w:val="24"/>
          <w:szCs w:val="24"/>
        </w:rPr>
        <w:t>Now you have completed this workbook please save it using the following</w:t>
      </w:r>
      <w:r w:rsidR="00E61FE3" w:rsidRPr="001113F2">
        <w:rPr>
          <w:sz w:val="24"/>
          <w:szCs w:val="24"/>
        </w:rPr>
        <w:t xml:space="preserve"> </w:t>
      </w:r>
      <w:r w:rsidR="00486908" w:rsidRPr="001113F2">
        <w:rPr>
          <w:sz w:val="24"/>
          <w:szCs w:val="24"/>
        </w:rPr>
        <w:t>naming format putting in the correct information</w:t>
      </w:r>
      <w:r w:rsidR="00486908">
        <w:rPr>
          <w:b/>
          <w:bCs/>
          <w:sz w:val="24"/>
          <w:szCs w:val="24"/>
        </w:rPr>
        <w:t xml:space="preserve">. </w:t>
      </w:r>
    </w:p>
    <w:p w14:paraId="2C014F19" w14:textId="37A9AE89" w:rsidR="00515DAD" w:rsidRDefault="00486908" w:rsidP="00515DAD">
      <w:pPr>
        <w:spacing w:after="0"/>
        <w:jc w:val="both"/>
        <w:rPr>
          <w:b/>
          <w:bCs/>
          <w:sz w:val="24"/>
          <w:szCs w:val="24"/>
        </w:rPr>
      </w:pPr>
      <w:r>
        <w:rPr>
          <w:b/>
          <w:bCs/>
          <w:sz w:val="24"/>
          <w:szCs w:val="24"/>
        </w:rPr>
        <w:t>“</w:t>
      </w:r>
      <w:r w:rsidRPr="00066C55">
        <w:rPr>
          <w:b/>
          <w:bCs/>
          <w:sz w:val="24"/>
          <w:szCs w:val="24"/>
        </w:rPr>
        <w:t>PyMol</w:t>
      </w:r>
      <w:r>
        <w:rPr>
          <w:b/>
          <w:bCs/>
          <w:sz w:val="24"/>
          <w:szCs w:val="24"/>
        </w:rPr>
        <w:t xml:space="preserve">. </w:t>
      </w:r>
      <w:r w:rsidRPr="00066C55">
        <w:rPr>
          <w:b/>
          <w:bCs/>
          <w:sz w:val="24"/>
          <w:szCs w:val="24"/>
        </w:rPr>
        <w:t>Month_2020_</w:t>
      </w:r>
      <w:r>
        <w:rPr>
          <w:b/>
          <w:bCs/>
          <w:sz w:val="24"/>
          <w:szCs w:val="24"/>
        </w:rPr>
        <w:t>S</w:t>
      </w:r>
      <w:r w:rsidRPr="00066C55">
        <w:rPr>
          <w:b/>
          <w:bCs/>
          <w:sz w:val="24"/>
          <w:szCs w:val="24"/>
        </w:rPr>
        <w:t xml:space="preserve">chool </w:t>
      </w:r>
      <w:r>
        <w:rPr>
          <w:b/>
          <w:bCs/>
          <w:sz w:val="24"/>
          <w:szCs w:val="24"/>
        </w:rPr>
        <w:t>N</w:t>
      </w:r>
      <w:r w:rsidRPr="00066C55">
        <w:rPr>
          <w:b/>
          <w:bCs/>
          <w:sz w:val="24"/>
          <w:szCs w:val="24"/>
        </w:rPr>
        <w:t>ame</w:t>
      </w:r>
      <w:r>
        <w:rPr>
          <w:b/>
          <w:bCs/>
          <w:sz w:val="24"/>
          <w:szCs w:val="24"/>
        </w:rPr>
        <w:t>”</w:t>
      </w:r>
      <w:r w:rsidRPr="00066C55">
        <w:rPr>
          <w:b/>
          <w:bCs/>
          <w:sz w:val="24"/>
          <w:szCs w:val="24"/>
        </w:rPr>
        <w:t xml:space="preserve"> </w:t>
      </w:r>
    </w:p>
    <w:p w14:paraId="62E92FFD" w14:textId="610B431D" w:rsidR="00486908" w:rsidRDefault="00486908" w:rsidP="00515DAD">
      <w:pPr>
        <w:spacing w:after="0"/>
        <w:jc w:val="both"/>
        <w:rPr>
          <w:sz w:val="24"/>
          <w:szCs w:val="24"/>
        </w:rPr>
      </w:pPr>
      <w:r w:rsidRPr="00515DAD">
        <w:rPr>
          <w:sz w:val="24"/>
          <w:szCs w:val="24"/>
        </w:rPr>
        <w:t>Send it back to us at</w:t>
      </w:r>
      <w:r>
        <w:rPr>
          <w:sz w:val="24"/>
          <w:szCs w:val="24"/>
        </w:rPr>
        <w:t xml:space="preserve"> </w:t>
      </w:r>
      <w:hyperlink r:id="rId48" w:history="1">
        <w:r w:rsidRPr="00515DAD">
          <w:t>chemistry-outreach@kcl.ac.uk</w:t>
        </w:r>
      </w:hyperlink>
      <w:r>
        <w:rPr>
          <w:sz w:val="24"/>
          <w:szCs w:val="24"/>
        </w:rPr>
        <w:t>.</w:t>
      </w:r>
    </w:p>
    <w:p w14:paraId="081A8D20" w14:textId="7DA4B314" w:rsidR="00515DAD" w:rsidRDefault="00515DAD" w:rsidP="00515DAD">
      <w:pPr>
        <w:spacing w:after="0"/>
        <w:jc w:val="both"/>
        <w:rPr>
          <w:sz w:val="24"/>
          <w:szCs w:val="24"/>
        </w:rPr>
      </w:pPr>
    </w:p>
    <w:p w14:paraId="3276F7C8" w14:textId="431BF8A1" w:rsidR="00515DAD" w:rsidRDefault="00515DAD" w:rsidP="00515DAD">
      <w:pPr>
        <w:pStyle w:val="Heading6-nospaceafter"/>
      </w:pPr>
      <w:r>
        <w:t>Read our answer sheet</w:t>
      </w:r>
    </w:p>
    <w:p w14:paraId="231DFDCD" w14:textId="6ED73AE0" w:rsidR="00515DAD" w:rsidRPr="001113F2" w:rsidRDefault="00515DAD" w:rsidP="001113F2">
      <w:r>
        <w:t>H</w:t>
      </w:r>
      <w:r w:rsidRPr="001113F2">
        <w:t>ave a look through our answer sheet, which can be found on our outreach page</w:t>
      </w:r>
      <w:r w:rsidR="001113F2">
        <w:t xml:space="preserve">: </w:t>
      </w:r>
      <w:hyperlink r:id="rId49" w:history="1">
        <w:r w:rsidR="001113F2" w:rsidRPr="001113F2">
          <w:rPr>
            <w:rStyle w:val="Kingspeagreen"/>
          </w:rPr>
          <w:t>https://www.kcl.ac.uk/chemistry/outreach</w:t>
        </w:r>
      </w:hyperlink>
    </w:p>
    <w:p w14:paraId="3341C191" w14:textId="5917F161" w:rsidR="00515DAD" w:rsidRDefault="00486908" w:rsidP="004E0C2C">
      <w:pPr>
        <w:pStyle w:val="Heading6-nospaceafter"/>
      </w:pPr>
      <w:r>
        <w:t>S</w:t>
      </w:r>
      <w:r w:rsidR="00E61FE3">
        <w:t>hare your experience on social media</w:t>
      </w:r>
    </w:p>
    <w:p w14:paraId="7CF7DA56" w14:textId="335D90F8" w:rsidR="004E0C2C" w:rsidRDefault="00515DAD" w:rsidP="00515DAD">
      <w:pPr>
        <w:pStyle w:val="Heading6-nospaceafter"/>
        <w:spacing w:before="0"/>
        <w:rPr>
          <w:rFonts w:ascii="Kings Caslon Text" w:eastAsiaTheme="minorEastAsia" w:hAnsi="Kings Caslon Text" w:cstheme="minorBidi"/>
          <w:color w:val="auto"/>
          <w:spacing w:val="-5"/>
          <w:sz w:val="24"/>
          <w:szCs w:val="24"/>
        </w:rPr>
      </w:pPr>
      <w:r>
        <w:rPr>
          <w:noProof/>
        </w:rPr>
        <w:drawing>
          <wp:anchor distT="0" distB="0" distL="114300" distR="114300" simplePos="0" relativeHeight="251705344" behindDoc="1" locked="0" layoutInCell="1" allowOverlap="1" wp14:anchorId="0F95EF06" wp14:editId="213618AE">
            <wp:simplePos x="0" y="0"/>
            <wp:positionH relativeFrom="column">
              <wp:posOffset>41275</wp:posOffset>
            </wp:positionH>
            <wp:positionV relativeFrom="paragraph">
              <wp:posOffset>25400</wp:posOffset>
            </wp:positionV>
            <wp:extent cx="372745" cy="372745"/>
            <wp:effectExtent l="0" t="0" r="8255" b="8255"/>
            <wp:wrapSquare wrapText="bothSides"/>
            <wp:docPr id="11" name="Graphic 11" descr="Polaroid Pic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olaroidpictures.svg"/>
                    <pic:cNvPicPr/>
                  </pic:nvPicPr>
                  <pic:blipFill>
                    <a:blip r:embed="rId21">
                      <a:extLst>
                        <a:ext uri="{96DAC541-7B7A-43D3-8B79-37D633B846F1}">
                          <asvg:svgBlip xmlns:asvg="http://schemas.microsoft.com/office/drawing/2016/SVG/main" r:embed="rId22"/>
                        </a:ext>
                      </a:extLst>
                    </a:blip>
                    <a:stretch>
                      <a:fillRect/>
                    </a:stretch>
                  </pic:blipFill>
                  <pic:spPr>
                    <a:xfrm>
                      <a:off x="0" y="0"/>
                      <a:ext cx="372745" cy="372745"/>
                    </a:xfrm>
                    <a:prstGeom prst="rect">
                      <a:avLst/>
                    </a:prstGeom>
                  </pic:spPr>
                </pic:pic>
              </a:graphicData>
            </a:graphic>
            <wp14:sizeRelH relativeFrom="margin">
              <wp14:pctWidth>0</wp14:pctWidth>
            </wp14:sizeRelH>
            <wp14:sizeRelV relativeFrom="margin">
              <wp14:pctHeight>0</wp14:pctHeight>
            </wp14:sizeRelV>
          </wp:anchor>
        </w:drawing>
      </w:r>
      <w:r w:rsidR="00FA70E1" w:rsidRPr="00FA70E1">
        <w:rPr>
          <w:rFonts w:ascii="Kings Caslon Text" w:eastAsiaTheme="minorEastAsia" w:hAnsi="Kings Caslon Text" w:cstheme="minorBidi"/>
          <w:color w:val="auto"/>
          <w:spacing w:val="-5"/>
          <w:sz w:val="24"/>
          <w:szCs w:val="24"/>
        </w:rPr>
        <w:t>Let us know how you found our experiment to @kclchemoutreach on either twitter or Instagram using the hashtag #outtheboxthinking</w:t>
      </w:r>
    </w:p>
    <w:p w14:paraId="278F580E" w14:textId="77777777" w:rsidR="00515DAD" w:rsidRPr="00515DAD" w:rsidRDefault="00515DAD" w:rsidP="00515DAD">
      <w:pPr>
        <w:pStyle w:val="Heading6-nospaceafter"/>
        <w:spacing w:before="0"/>
      </w:pPr>
    </w:p>
    <w:p w14:paraId="08A18C2C" w14:textId="0952C0BD" w:rsidR="004E0C2C" w:rsidRDefault="004E0C2C" w:rsidP="004E0C2C">
      <w:pPr>
        <w:pStyle w:val="Heading6-nospaceafter"/>
      </w:pPr>
      <w:r>
        <w:t xml:space="preserve">Complete our post resource Questionnaire </w:t>
      </w:r>
    </w:p>
    <w:p w14:paraId="3C929BFD" w14:textId="77777777" w:rsidR="001113F2" w:rsidRPr="00FD4C62" w:rsidRDefault="0003794F" w:rsidP="001113F2">
      <w:pPr>
        <w:spacing w:after="0" w:line="240" w:lineRule="auto"/>
        <w:rPr>
          <w:rStyle w:val="Kingspeagreen"/>
        </w:rPr>
      </w:pPr>
      <w:hyperlink r:id="rId50" w:history="1">
        <w:r w:rsidR="001113F2" w:rsidRPr="00FD4C62">
          <w:rPr>
            <w:rStyle w:val="Kingspeagreen"/>
          </w:rPr>
          <w:t>https://kings.onlinesurveys.ac.uk/post-questionnaire-for-outtheboxthinking-resources</w:t>
        </w:r>
      </w:hyperlink>
    </w:p>
    <w:p w14:paraId="0F1A42B5" w14:textId="7D7DC908" w:rsidR="00C456D2" w:rsidRDefault="00C456D2" w:rsidP="004E0C2C">
      <w:pPr>
        <w:pStyle w:val="Heading6-nospaceafter"/>
      </w:pPr>
    </w:p>
    <w:p w14:paraId="44ED8A24" w14:textId="77777777" w:rsidR="00C456D2" w:rsidRDefault="00C456D2" w:rsidP="004E0C2C">
      <w:pPr>
        <w:pStyle w:val="Heading6-nospaceafter"/>
        <w:rPr>
          <w:rFonts w:ascii="Kings Caslon Text" w:hAnsi="Kings Caslon Text"/>
          <w:b/>
          <w:bCs/>
        </w:rPr>
        <w:sectPr w:rsidR="00C456D2" w:rsidSect="000C77F8">
          <w:type w:val="continuous"/>
          <w:pgSz w:w="11900" w:h="16840"/>
          <w:pgMar w:top="0" w:right="1418" w:bottom="1134" w:left="1418" w:header="567" w:footer="425" w:gutter="0"/>
          <w:cols w:space="708"/>
          <w:docGrid w:linePitch="360"/>
        </w:sectPr>
      </w:pPr>
    </w:p>
    <w:p w14:paraId="4BC2F7C4" w14:textId="77777777" w:rsidR="00447474" w:rsidRDefault="00447474" w:rsidP="006C6B1E">
      <w:pPr>
        <w:pStyle w:val="Heading1-nospaceafter"/>
      </w:pPr>
      <w:r w:rsidRPr="00572DAB">
        <w:t xml:space="preserve">References </w:t>
      </w:r>
    </w:p>
    <w:p w14:paraId="75EABD67" w14:textId="77777777" w:rsidR="00447474" w:rsidRPr="005710BE" w:rsidRDefault="00447474" w:rsidP="00447474">
      <w:pPr>
        <w:widowControl w:val="0"/>
        <w:autoSpaceDE w:val="0"/>
        <w:autoSpaceDN w:val="0"/>
        <w:adjustRightInd w:val="0"/>
        <w:spacing w:line="240" w:lineRule="auto"/>
        <w:ind w:left="640" w:hanging="640"/>
        <w:rPr>
          <w:rFonts w:cs="Times New Roman"/>
          <w:noProof/>
          <w:sz w:val="24"/>
          <w:szCs w:val="24"/>
        </w:rPr>
      </w:pPr>
      <w:r>
        <w:rPr>
          <w:b/>
          <w:bCs/>
          <w:sz w:val="24"/>
          <w:szCs w:val="24"/>
        </w:rPr>
        <w:fldChar w:fldCharType="begin" w:fldLock="1"/>
      </w:r>
      <w:r>
        <w:rPr>
          <w:b/>
          <w:bCs/>
          <w:sz w:val="24"/>
          <w:szCs w:val="24"/>
        </w:rPr>
        <w:instrText xml:space="preserve">ADDIN Mendeley Bibliography CSL_BIBLIOGRAPHY </w:instrText>
      </w:r>
      <w:r>
        <w:rPr>
          <w:b/>
          <w:bCs/>
          <w:sz w:val="24"/>
          <w:szCs w:val="24"/>
        </w:rPr>
        <w:fldChar w:fldCharType="separate"/>
      </w:r>
      <w:r w:rsidRPr="005710BE">
        <w:rPr>
          <w:rFonts w:cs="Times New Roman"/>
          <w:noProof/>
          <w:sz w:val="24"/>
          <w:szCs w:val="24"/>
        </w:rPr>
        <w:t xml:space="preserve">(1) </w:t>
      </w:r>
      <w:r w:rsidRPr="005710BE">
        <w:rPr>
          <w:rFonts w:cs="Times New Roman"/>
          <w:noProof/>
          <w:sz w:val="24"/>
          <w:szCs w:val="24"/>
        </w:rPr>
        <w:tab/>
        <w:t xml:space="preserve">Berta, D.; Buigues, P. J.; Badaoui, M.; Rosta, E. Cations in Motion: QM/MM Studies of the Dynamic and Electrostatic Roles of H+ and Mg2+ Ions in Enzyme Reactions. </w:t>
      </w:r>
      <w:r w:rsidRPr="005710BE">
        <w:rPr>
          <w:rFonts w:cs="Times New Roman"/>
          <w:i/>
          <w:iCs/>
          <w:noProof/>
          <w:sz w:val="24"/>
          <w:szCs w:val="24"/>
        </w:rPr>
        <w:t>Curr. Opin. Struct. Biol.</w:t>
      </w:r>
      <w:r w:rsidRPr="005710BE">
        <w:rPr>
          <w:rFonts w:cs="Times New Roman"/>
          <w:noProof/>
          <w:sz w:val="24"/>
          <w:szCs w:val="24"/>
        </w:rPr>
        <w:t xml:space="preserve"> </w:t>
      </w:r>
      <w:r w:rsidRPr="005710BE">
        <w:rPr>
          <w:rFonts w:cs="Times New Roman"/>
          <w:b/>
          <w:bCs/>
          <w:noProof/>
          <w:sz w:val="24"/>
          <w:szCs w:val="24"/>
        </w:rPr>
        <w:t>2020</w:t>
      </w:r>
      <w:r w:rsidRPr="005710BE">
        <w:rPr>
          <w:rFonts w:cs="Times New Roman"/>
          <w:noProof/>
          <w:sz w:val="24"/>
          <w:szCs w:val="24"/>
        </w:rPr>
        <w:t xml:space="preserve">, </w:t>
      </w:r>
      <w:r w:rsidRPr="005710BE">
        <w:rPr>
          <w:rFonts w:cs="Times New Roman"/>
          <w:i/>
          <w:iCs/>
          <w:noProof/>
          <w:sz w:val="24"/>
          <w:szCs w:val="24"/>
        </w:rPr>
        <w:t>61</w:t>
      </w:r>
      <w:r w:rsidRPr="005710BE">
        <w:rPr>
          <w:rFonts w:cs="Times New Roman"/>
          <w:noProof/>
          <w:sz w:val="24"/>
          <w:szCs w:val="24"/>
        </w:rPr>
        <w:t>, 198–206. https://doi.org/10.1016/j.sbi.2020.01.002.</w:t>
      </w:r>
    </w:p>
    <w:p w14:paraId="497112ED" w14:textId="77777777" w:rsidR="00447474" w:rsidRPr="004F1399" w:rsidRDefault="00447474" w:rsidP="00447474">
      <w:pPr>
        <w:widowControl w:val="0"/>
        <w:autoSpaceDE w:val="0"/>
        <w:autoSpaceDN w:val="0"/>
        <w:adjustRightInd w:val="0"/>
        <w:spacing w:line="240" w:lineRule="auto"/>
        <w:ind w:left="640" w:hanging="640"/>
        <w:rPr>
          <w:b/>
          <w:bCs/>
          <w:sz w:val="24"/>
          <w:szCs w:val="24"/>
        </w:rPr>
      </w:pPr>
      <w:r w:rsidRPr="005710BE">
        <w:rPr>
          <w:rFonts w:cs="Times New Roman"/>
          <w:noProof/>
          <w:sz w:val="24"/>
          <w:szCs w:val="24"/>
        </w:rPr>
        <w:t xml:space="preserve">(2) </w:t>
      </w:r>
      <w:r w:rsidRPr="005710BE">
        <w:rPr>
          <w:rFonts w:cs="Times New Roman"/>
          <w:noProof/>
          <w:sz w:val="24"/>
          <w:szCs w:val="24"/>
        </w:rPr>
        <w:tab/>
        <w:t xml:space="preserve">Clark, Mary Ann. Choi, Jung. Douglas, M. </w:t>
      </w:r>
      <w:r w:rsidRPr="005710BE">
        <w:rPr>
          <w:rFonts w:cs="Times New Roman"/>
          <w:i/>
          <w:iCs/>
          <w:noProof/>
          <w:sz w:val="24"/>
          <w:szCs w:val="24"/>
        </w:rPr>
        <w:t>Biology</w:t>
      </w:r>
      <w:r w:rsidRPr="005710BE">
        <w:rPr>
          <w:rFonts w:cs="Times New Roman"/>
          <w:noProof/>
          <w:sz w:val="24"/>
          <w:szCs w:val="24"/>
        </w:rPr>
        <w:t>, 2nd ed.; OpenStax: Houston, 2018.</w:t>
      </w:r>
      <w:r>
        <w:rPr>
          <w:rFonts w:cs="Times New Roman"/>
          <w:noProof/>
          <w:sz w:val="24"/>
          <w:szCs w:val="24"/>
        </w:rPr>
        <w:t xml:space="preserve"> </w:t>
      </w:r>
      <w:r w:rsidRPr="00F87CC0">
        <w:rPr>
          <w:rFonts w:cs="Times New Roman"/>
          <w:noProof/>
          <w:sz w:val="24"/>
          <w:szCs w:val="24"/>
        </w:rPr>
        <w:t>https://openstax.org/details/books/biology-2e</w:t>
      </w:r>
      <w:r>
        <w:rPr>
          <w:rFonts w:cs="Times New Roman"/>
          <w:noProof/>
          <w:sz w:val="24"/>
          <w:szCs w:val="24"/>
        </w:rPr>
        <w:t xml:space="preserve"> </w:t>
      </w:r>
      <w:r>
        <w:rPr>
          <w:b/>
          <w:bCs/>
          <w:sz w:val="24"/>
          <w:szCs w:val="24"/>
        </w:rPr>
        <w:fldChar w:fldCharType="end"/>
      </w:r>
    </w:p>
    <w:p w14:paraId="2FD0EE2F" w14:textId="7D4E3C30" w:rsidR="00501F96" w:rsidRDefault="00501F96" w:rsidP="00A8418C">
      <w:pPr>
        <w:pStyle w:val="Normal-nospaceafter"/>
        <w:rPr>
          <w:lang w:val="en-GB"/>
        </w:rPr>
      </w:pPr>
    </w:p>
    <w:sectPr w:rsidR="00501F96" w:rsidSect="000C77F8">
      <w:type w:val="continuous"/>
      <w:pgSz w:w="11900" w:h="16840"/>
      <w:pgMar w:top="0" w:right="1418" w:bottom="1134" w:left="1418" w:header="567" w:footer="425"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43408B7" w14:textId="77777777" w:rsidR="005325F4" w:rsidRDefault="005325F4" w:rsidP="00761F1B">
      <w:r>
        <w:separator/>
      </w:r>
    </w:p>
    <w:p w14:paraId="1B3F3A16" w14:textId="77777777" w:rsidR="005325F4" w:rsidRDefault="005325F4"/>
    <w:p w14:paraId="63A41D28" w14:textId="77777777" w:rsidR="005325F4" w:rsidRDefault="005325F4"/>
    <w:p w14:paraId="29FF6618" w14:textId="77777777" w:rsidR="005325F4" w:rsidRDefault="005325F4"/>
  </w:endnote>
  <w:endnote w:type="continuationSeparator" w:id="0">
    <w:p w14:paraId="7E703292" w14:textId="77777777" w:rsidR="005325F4" w:rsidRDefault="005325F4" w:rsidP="00761F1B">
      <w:r>
        <w:continuationSeparator/>
      </w:r>
    </w:p>
    <w:p w14:paraId="3151173B" w14:textId="77777777" w:rsidR="005325F4" w:rsidRDefault="005325F4"/>
    <w:p w14:paraId="0EF50695" w14:textId="77777777" w:rsidR="005325F4" w:rsidRDefault="005325F4"/>
    <w:p w14:paraId="690A34EE" w14:textId="77777777" w:rsidR="005325F4" w:rsidRDefault="005325F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Kings Caslon Text">
    <w:panose1 w:val="02000503000000020003"/>
    <w:charset w:val="00"/>
    <w:family w:val="auto"/>
    <w:pitch w:val="variable"/>
    <w:sig w:usb0="A00000AF" w:usb1="5000205B" w:usb2="00000000" w:usb3="00000000" w:csb0="0000009B" w:csb1="00000000"/>
  </w:font>
  <w:font w:name="KingsBureauGrot-ThreeSeven">
    <w:altName w:val="Calibri"/>
    <w:panose1 w:val="02000506050000020004"/>
    <w:charset w:val="00"/>
    <w:family w:val="auto"/>
    <w:pitch w:val="variable"/>
    <w:sig w:usb0="00000003" w:usb1="00000000" w:usb2="00000000" w:usb3="00000000" w:csb0="00000001" w:csb1="00000000"/>
  </w:font>
  <w:font w:name="MS P????">
    <w:altName w:val="Yu Gothic"/>
    <w:panose1 w:val="00000000000000000000"/>
    <w:charset w:val="80"/>
    <w:family w:val="auto"/>
    <w:notTrueType/>
    <w:pitch w:val="variable"/>
    <w:sig w:usb0="00000001" w:usb1="08070000" w:usb2="00000010" w:usb3="00000000" w:csb0="00020000" w:csb1="00000000"/>
  </w:font>
  <w:font w:name="KingsBureauGrot FiveOne">
    <w:panose1 w:val="02000506040000020004"/>
    <w:charset w:val="00"/>
    <w:family w:val="auto"/>
    <w:pitch w:val="variable"/>
    <w:sig w:usb0="00000003" w:usb1="00000000" w:usb2="00000000" w:usb3="00000000" w:csb0="00000001" w:csb1="00000000"/>
  </w:font>
  <w:font w:name="Kings Caslon Display">
    <w:panose1 w:val="02000503000000020003"/>
    <w:charset w:val="00"/>
    <w:family w:val="auto"/>
    <w:pitch w:val="variable"/>
    <w:sig w:usb0="A00000AF" w:usb1="5000205B" w:usb2="00000000" w:usb3="00000000" w:csb0="0000009B" w:csb1="00000000"/>
  </w:font>
  <w:font w:name="Lucida Grande">
    <w:altName w:val="Segoe UI"/>
    <w:charset w:val="00"/>
    <w:family w:val="auto"/>
    <w:pitch w:val="variable"/>
    <w:sig w:usb0="E1000AEF" w:usb1="5000A1FF" w:usb2="00000000" w:usb3="00000000" w:csb0="000001BF" w:csb1="00000000"/>
  </w:font>
  <w:font w:name="KingsBureauGrot ThreeSeven">
    <w:panose1 w:val="02000506050000020004"/>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5D8C9E" w14:textId="6D43E64D" w:rsidR="00F2037C" w:rsidRDefault="00431B62" w:rsidP="0030222F">
    <w:pPr>
      <w:pStyle w:val="Footer"/>
      <w:tabs>
        <w:tab w:val="clear" w:pos="4320"/>
        <w:tab w:val="clear" w:pos="8640"/>
        <w:tab w:val="right" w:pos="9064"/>
      </w:tabs>
      <w:jc w:val="left"/>
    </w:pPr>
    <w:r w:rsidRPr="009544A1">
      <w:rPr>
        <w:rStyle w:val="PageNumber"/>
      </w:rPr>
      <w:t xml:space="preserve">Page </w:t>
    </w:r>
    <w:r w:rsidR="00F90D36" w:rsidRPr="009544A1">
      <w:rPr>
        <w:rStyle w:val="PageNumber"/>
      </w:rPr>
      <w:fldChar w:fldCharType="begin"/>
    </w:r>
    <w:r w:rsidRPr="009544A1">
      <w:rPr>
        <w:rStyle w:val="PageNumber"/>
      </w:rPr>
      <w:instrText xml:space="preserve"> PAGE </w:instrText>
    </w:r>
    <w:r w:rsidR="00F90D36" w:rsidRPr="009544A1">
      <w:rPr>
        <w:rStyle w:val="PageNumber"/>
      </w:rPr>
      <w:fldChar w:fldCharType="separate"/>
    </w:r>
    <w:r w:rsidR="002059F8">
      <w:rPr>
        <w:rStyle w:val="PageNumber"/>
        <w:noProof/>
      </w:rPr>
      <w:t>2</w:t>
    </w:r>
    <w:r w:rsidR="00F90D36" w:rsidRPr="009544A1">
      <w:rPr>
        <w:rStyle w:val="PageNumber"/>
      </w:rPr>
      <w:fldChar w:fldCharType="end"/>
    </w:r>
    <w:r w:rsidRPr="009544A1">
      <w:rPr>
        <w:rStyle w:val="PageNumber"/>
      </w:rPr>
      <w:t xml:space="preserve"> of </w:t>
    </w:r>
    <w:r w:rsidR="00F90D36" w:rsidRPr="009544A1">
      <w:rPr>
        <w:rStyle w:val="PageNumber"/>
      </w:rPr>
      <w:fldChar w:fldCharType="begin"/>
    </w:r>
    <w:r w:rsidRPr="009544A1">
      <w:rPr>
        <w:rStyle w:val="PageNumber"/>
      </w:rPr>
      <w:instrText xml:space="preserve"> NUMPAGES </w:instrText>
    </w:r>
    <w:r w:rsidR="00F90D36" w:rsidRPr="009544A1">
      <w:rPr>
        <w:rStyle w:val="PageNumber"/>
      </w:rPr>
      <w:fldChar w:fldCharType="separate"/>
    </w:r>
    <w:r w:rsidR="002059F8">
      <w:rPr>
        <w:rStyle w:val="PageNumber"/>
        <w:noProof/>
      </w:rPr>
      <w:t>2</w:t>
    </w:r>
    <w:r w:rsidR="00F90D36" w:rsidRPr="009544A1">
      <w:rPr>
        <w:rStyle w:val="PageNumber"/>
      </w:rPr>
      <w:fldChar w:fldCharType="end"/>
    </w:r>
    <w:r w:rsidR="0030222F">
      <w:rPr>
        <w:rStyle w:val="PageNumber"/>
      </w:rPr>
      <w:tab/>
    </w:r>
    <w:r w:rsidR="00557D9E">
      <w:rPr>
        <w:rStyle w:val="PageNumber"/>
      </w:rPr>
      <w:t>Instagram: kclchemoutreach</w:t>
    </w:r>
    <w:r w:rsidR="00557D9E">
      <w:rPr>
        <w:rStyle w:val="PageNumber"/>
      </w:rPr>
      <w:br/>
    </w:r>
    <w:r w:rsidR="00557D9E">
      <w:rPr>
        <w:rStyle w:val="PageNumber"/>
      </w:rPr>
      <w:tab/>
      <w:t>#outtheboxthinking</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48827190"/>
      <w:docPartObj>
        <w:docPartGallery w:val="Page Numbers (Bottom of Page)"/>
        <w:docPartUnique/>
      </w:docPartObj>
    </w:sdtPr>
    <w:sdtEndPr/>
    <w:sdtContent>
      <w:sdt>
        <w:sdtPr>
          <w:id w:val="1728636285"/>
          <w:docPartObj>
            <w:docPartGallery w:val="Page Numbers (Top of Page)"/>
            <w:docPartUnique/>
          </w:docPartObj>
        </w:sdtPr>
        <w:sdtEndPr/>
        <w:sdtContent>
          <w:p w14:paraId="676A9775" w14:textId="213F386A" w:rsidR="005753BA" w:rsidRDefault="005753BA" w:rsidP="00E10878">
            <w:pPr>
              <w:pStyle w:val="Footer"/>
              <w:tabs>
                <w:tab w:val="clear" w:pos="4320"/>
                <w:tab w:val="clear" w:pos="8640"/>
                <w:tab w:val="right" w:pos="9064"/>
              </w:tabs>
              <w:jc w:val="left"/>
            </w:pPr>
            <w:r>
              <w:t xml:space="preserve">Page </w:t>
            </w:r>
            <w:r>
              <w:rPr>
                <w:b/>
                <w:bCs/>
                <w:sz w:val="24"/>
                <w:szCs w:val="24"/>
              </w:rPr>
              <w:fldChar w:fldCharType="begin"/>
            </w:r>
            <w:r>
              <w:rPr>
                <w:b/>
                <w:bCs/>
              </w:rPr>
              <w:instrText xml:space="preserve"> PAGE </w:instrText>
            </w:r>
            <w:r>
              <w:rPr>
                <w:b/>
                <w:bCs/>
                <w:sz w:val="24"/>
                <w:szCs w:val="24"/>
              </w:rPr>
              <w:fldChar w:fldCharType="separate"/>
            </w:r>
            <w:r>
              <w:rPr>
                <w:b/>
                <w:bCs/>
                <w:noProof/>
              </w:rPr>
              <w:t>2</w:t>
            </w:r>
            <w:r>
              <w:rPr>
                <w:b/>
                <w:bCs/>
                <w:sz w:val="24"/>
                <w:szCs w:val="24"/>
              </w:rPr>
              <w:fldChar w:fldCharType="end"/>
            </w:r>
            <w:r>
              <w:t xml:space="preserve"> of </w:t>
            </w:r>
            <w:r>
              <w:rPr>
                <w:b/>
                <w:bCs/>
                <w:sz w:val="24"/>
                <w:szCs w:val="24"/>
              </w:rPr>
              <w:fldChar w:fldCharType="begin"/>
            </w:r>
            <w:r>
              <w:rPr>
                <w:b/>
                <w:bCs/>
              </w:rPr>
              <w:instrText xml:space="preserve"> NUMPAGES  </w:instrText>
            </w:r>
            <w:r>
              <w:rPr>
                <w:b/>
                <w:bCs/>
                <w:sz w:val="24"/>
                <w:szCs w:val="24"/>
              </w:rPr>
              <w:fldChar w:fldCharType="separate"/>
            </w:r>
            <w:r>
              <w:rPr>
                <w:b/>
                <w:bCs/>
                <w:noProof/>
              </w:rPr>
              <w:t>2</w:t>
            </w:r>
            <w:r>
              <w:rPr>
                <w:b/>
                <w:bCs/>
                <w:sz w:val="24"/>
                <w:szCs w:val="24"/>
              </w:rPr>
              <w:fldChar w:fldCharType="end"/>
            </w:r>
            <w:r w:rsidR="0030222F">
              <w:rPr>
                <w:b/>
                <w:bCs/>
                <w:sz w:val="24"/>
                <w:szCs w:val="24"/>
              </w:rPr>
              <w:tab/>
            </w:r>
            <w:r w:rsidR="0030222F">
              <w:rPr>
                <w:b/>
                <w:bCs/>
                <w:sz w:val="24"/>
                <w:szCs w:val="24"/>
              </w:rPr>
              <w:tab/>
            </w:r>
            <w:r w:rsidR="00E10878">
              <w:rPr>
                <w:rStyle w:val="PageNumber"/>
              </w:rPr>
              <w:t>Instagram: kclchemoutreach</w:t>
            </w:r>
            <w:r w:rsidR="00E10878">
              <w:rPr>
                <w:rStyle w:val="PageNumber"/>
              </w:rPr>
              <w:br/>
            </w:r>
            <w:r w:rsidR="00E10878">
              <w:rPr>
                <w:rStyle w:val="PageNumber"/>
              </w:rPr>
              <w:tab/>
              <w:t>#outtheboxthinking</w:t>
            </w:r>
          </w:p>
        </w:sdtContent>
      </w:sdt>
    </w:sdtContent>
  </w:sdt>
  <w:p w14:paraId="6992BF4A" w14:textId="47B43539" w:rsidR="00E57B1D" w:rsidRPr="005753BA" w:rsidRDefault="00E57B1D" w:rsidP="005753BA">
    <w:pPr>
      <w:pStyle w:val="Stationery-Style1"/>
      <w:jc w:val="right"/>
      <w:rPr>
        <w:rStyle w:val="Kingsslategrey"/>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477A49E" w14:textId="77777777" w:rsidR="005325F4" w:rsidRDefault="005325F4" w:rsidP="00761F1B">
      <w:r>
        <w:separator/>
      </w:r>
    </w:p>
    <w:p w14:paraId="3CF30B34" w14:textId="77777777" w:rsidR="005325F4" w:rsidRDefault="005325F4"/>
    <w:p w14:paraId="5301A082" w14:textId="77777777" w:rsidR="005325F4" w:rsidRDefault="005325F4"/>
    <w:p w14:paraId="0077742C" w14:textId="77777777" w:rsidR="005325F4" w:rsidRDefault="005325F4"/>
  </w:footnote>
  <w:footnote w:type="continuationSeparator" w:id="0">
    <w:p w14:paraId="666F0D88" w14:textId="77777777" w:rsidR="005325F4" w:rsidRDefault="005325F4" w:rsidP="00761F1B">
      <w:r>
        <w:continuationSeparator/>
      </w:r>
    </w:p>
    <w:p w14:paraId="4D6715FF" w14:textId="77777777" w:rsidR="005325F4" w:rsidRDefault="005325F4"/>
    <w:p w14:paraId="06C3C556" w14:textId="77777777" w:rsidR="005325F4" w:rsidRDefault="005325F4"/>
    <w:p w14:paraId="1F7624B9" w14:textId="77777777" w:rsidR="005325F4" w:rsidRDefault="005325F4"/>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8AFE31" w14:textId="152859C7" w:rsidR="004B3575" w:rsidRDefault="00241D91" w:rsidP="00241D91">
    <w:pPr>
      <w:pStyle w:val="Header"/>
      <w:tabs>
        <w:tab w:val="clear" w:pos="4320"/>
        <w:tab w:val="clear" w:pos="8640"/>
        <w:tab w:val="left" w:pos="1120"/>
      </w:tabs>
    </w:pP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43DD5F" w14:textId="77777777" w:rsidR="00471640" w:rsidRPr="00F16A70" w:rsidRDefault="00471640" w:rsidP="00471640">
    <w:pPr>
      <w:pStyle w:val="Heading1-nospaceafter"/>
      <w:framePr w:w="4319" w:h="1081" w:hRule="exact" w:hSpace="180" w:wrap="around" w:vAnchor="text" w:hAnchor="page" w:x="1419" w:y="-1036"/>
      <w:suppressOverlap/>
      <w:rPr>
        <w:color w:val="E2231A"/>
        <w:lang w:val="en-GB"/>
      </w:rPr>
    </w:pPr>
    <w:r w:rsidRPr="00F16A70">
      <w:rPr>
        <w:color w:val="E2231A"/>
        <w:lang w:val="en-GB"/>
      </w:rPr>
      <w:t xml:space="preserve">#Outtheboxthinking </w:t>
    </w:r>
  </w:p>
  <w:p w14:paraId="1990868A" w14:textId="77777777" w:rsidR="00471640" w:rsidRDefault="00471640" w:rsidP="00471640">
    <w:pPr>
      <w:pStyle w:val="Stationery-Style1"/>
      <w:framePr w:w="4319" w:h="1081" w:hRule="exact" w:hSpace="180" w:wrap="around" w:vAnchor="text" w:hAnchor="page" w:x="1419" w:y="-1036"/>
      <w:suppressOverlap/>
      <w:rPr>
        <w:lang w:val="en-GB"/>
      </w:rPr>
    </w:pPr>
    <w:r>
      <w:rPr>
        <w:lang w:val="en-GB"/>
      </w:rPr>
      <w:t>Faculty of Natural &amp; Mathematical Sciences</w:t>
    </w:r>
  </w:p>
  <w:p w14:paraId="58862DE1" w14:textId="77777777" w:rsidR="00471640" w:rsidRPr="000D19D8" w:rsidRDefault="00471640" w:rsidP="00471640">
    <w:pPr>
      <w:pStyle w:val="Stationery-Style1"/>
      <w:framePr w:w="4319" w:h="1081" w:hRule="exact" w:hSpace="180" w:wrap="around" w:vAnchor="text" w:hAnchor="page" w:x="1419" w:y="-1036"/>
      <w:suppressOverlap/>
      <w:rPr>
        <w:lang w:val="en-GB"/>
      </w:rPr>
    </w:pPr>
    <w:r>
      <w:rPr>
        <w:lang w:val="en-GB"/>
      </w:rPr>
      <w:t xml:space="preserve">Department of Chemistry </w:t>
    </w:r>
  </w:p>
  <w:p w14:paraId="46EEE16F" w14:textId="2191AF6C" w:rsidR="00431B62" w:rsidRDefault="002B25D2" w:rsidP="00471640">
    <w:pPr>
      <w:pStyle w:val="Header"/>
      <w:tabs>
        <w:tab w:val="clear" w:pos="4320"/>
        <w:tab w:val="clear" w:pos="8640"/>
        <w:tab w:val="left" w:pos="5390"/>
      </w:tabs>
    </w:pPr>
    <w:r>
      <w:rPr>
        <w:noProof/>
        <w:lang w:val="en-GB" w:eastAsia="en-GB"/>
      </w:rPr>
      <w:drawing>
        <wp:anchor distT="0" distB="0" distL="114300" distR="114300" simplePos="0" relativeHeight="251658240" behindDoc="1" locked="0" layoutInCell="1" allowOverlap="1" wp14:anchorId="4B7DAA28" wp14:editId="18C59723">
          <wp:simplePos x="0" y="0"/>
          <wp:positionH relativeFrom="page">
            <wp:posOffset>5012055</wp:posOffset>
          </wp:positionH>
          <wp:positionV relativeFrom="page">
            <wp:posOffset>0</wp:posOffset>
          </wp:positionV>
          <wp:extent cx="1889999" cy="1518095"/>
          <wp:effectExtent l="0" t="0" r="0" b="0"/>
          <wp:wrapNone/>
          <wp:docPr id="13" name="Picture 13">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KCL LOGO RED.png"/>
                  <pic:cNvPicPr/>
                </pic:nvPicPr>
                <pic:blipFill>
                  <a:blip r:embed="rId1">
                    <a:extLst>
                      <a:ext uri="{28A0092B-C50C-407E-A947-70E740481C1C}">
                        <a14:useLocalDpi xmlns:a14="http://schemas.microsoft.com/office/drawing/2010/main" val="0"/>
                      </a:ext>
                    </a:extLst>
                  </a:blip>
                  <a:stretch>
                    <a:fillRect/>
                  </a:stretch>
                </pic:blipFill>
                <pic:spPr>
                  <a:xfrm>
                    <a:off x="0" y="0"/>
                    <a:ext cx="1889999" cy="1518095"/>
                  </a:xfrm>
                  <a:prstGeom prst="rect">
                    <a:avLst/>
                  </a:prstGeom>
                </pic:spPr>
              </pic:pic>
            </a:graphicData>
          </a:graphic>
          <wp14:sizeRelH relativeFrom="margin">
            <wp14:pctWidth>0</wp14:pctWidth>
          </wp14:sizeRelH>
          <wp14:sizeRelV relativeFrom="margin">
            <wp14:pctHeight>0</wp14:pctHeight>
          </wp14:sizeRelV>
        </wp:anchor>
      </w:drawing>
    </w:r>
    <w:r w:rsidR="00471640">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38" type="#_x0000_t75" style="width:53.5pt;height:60pt" o:bullet="t">
        <v:imagedata r:id="rId1" o:title="atom"/>
      </v:shape>
    </w:pict>
  </w:numPicBullet>
  <w:numPicBullet w:numPicBulletId="1">
    <w:pict>
      <v:shape id="_x0000_i1839" type="#_x0000_t75" style="width:135pt;height:135pt" o:bullet="t">
        <v:imagedata r:id="rId2" o:title="Click-180x180[1]"/>
      </v:shape>
    </w:pict>
  </w:numPicBullet>
  <w:numPicBullet w:numPicBulletId="2">
    <w:pict>
      <v:shape id="_x0000_i1840" type="#_x0000_t75" style="width:50.5pt;height:50.5pt" o:bullet="t">
        <v:imagedata r:id="rId3" o:title="Eye bullet"/>
      </v:shape>
    </w:pict>
  </w:numPicBullet>
  <w:abstractNum w:abstractNumId="0" w15:restartNumberingAfterBreak="0">
    <w:nsid w:val="FFFFFF1D"/>
    <w:multiLevelType w:val="multilevel"/>
    <w:tmpl w:val="5B58AF9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94143EE0"/>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E844373E"/>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9D601674"/>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941EAD22"/>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5378B3B8"/>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E82C65FE"/>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FD4E44C6"/>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73E246A8"/>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4580C3F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3E2C7784"/>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19601C1"/>
    <w:multiLevelType w:val="hybridMultilevel"/>
    <w:tmpl w:val="F2F6672E"/>
    <w:lvl w:ilvl="0" w:tplc="90128468">
      <w:start w:val="1"/>
      <w:numFmt w:val="bullet"/>
      <w:suff w:val="nothing"/>
      <w:lvlText w:val=""/>
      <w:lvlPicBulletId w:val="2"/>
      <w:lvlJc w:val="left"/>
      <w:pPr>
        <w:ind w:left="0" w:firstLine="0"/>
      </w:pPr>
      <w:rPr>
        <w:rFonts w:ascii="Symbol" w:hAnsi="Symbol" w:hint="default"/>
        <w:color w:val="auto"/>
        <w:sz w:val="72"/>
        <w:szCs w:val="72"/>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050A0253"/>
    <w:multiLevelType w:val="hybridMultilevel"/>
    <w:tmpl w:val="AB3A8344"/>
    <w:lvl w:ilvl="0" w:tplc="905A47AC">
      <w:start w:val="1"/>
      <w:numFmt w:val="bullet"/>
      <w:lvlText w:val=""/>
      <w:lvlPicBulletId w:val="0"/>
      <w:lvlJc w:val="left"/>
      <w:pPr>
        <w:ind w:left="3600" w:hanging="360"/>
      </w:pPr>
      <w:rPr>
        <w:rFonts w:ascii="Symbol" w:hAnsi="Symbol" w:hint="default"/>
        <w:color w:val="auto"/>
        <w:sz w:val="24"/>
        <w:szCs w:val="24"/>
      </w:rPr>
    </w:lvl>
    <w:lvl w:ilvl="1" w:tplc="08090003" w:tentative="1">
      <w:start w:val="1"/>
      <w:numFmt w:val="bullet"/>
      <w:lvlText w:val="o"/>
      <w:lvlJc w:val="left"/>
      <w:pPr>
        <w:ind w:left="4320" w:hanging="360"/>
      </w:pPr>
      <w:rPr>
        <w:rFonts w:ascii="Courier New" w:hAnsi="Courier New" w:cs="Courier New" w:hint="default"/>
      </w:rPr>
    </w:lvl>
    <w:lvl w:ilvl="2" w:tplc="08090005" w:tentative="1">
      <w:start w:val="1"/>
      <w:numFmt w:val="bullet"/>
      <w:lvlText w:val=""/>
      <w:lvlJc w:val="left"/>
      <w:pPr>
        <w:ind w:left="5040" w:hanging="360"/>
      </w:pPr>
      <w:rPr>
        <w:rFonts w:ascii="Wingdings" w:hAnsi="Wingdings" w:hint="default"/>
      </w:rPr>
    </w:lvl>
    <w:lvl w:ilvl="3" w:tplc="08090001" w:tentative="1">
      <w:start w:val="1"/>
      <w:numFmt w:val="bullet"/>
      <w:lvlText w:val=""/>
      <w:lvlJc w:val="left"/>
      <w:pPr>
        <w:ind w:left="5760" w:hanging="360"/>
      </w:pPr>
      <w:rPr>
        <w:rFonts w:ascii="Symbol" w:hAnsi="Symbol" w:hint="default"/>
      </w:rPr>
    </w:lvl>
    <w:lvl w:ilvl="4" w:tplc="08090003" w:tentative="1">
      <w:start w:val="1"/>
      <w:numFmt w:val="bullet"/>
      <w:lvlText w:val="o"/>
      <w:lvlJc w:val="left"/>
      <w:pPr>
        <w:ind w:left="6480" w:hanging="360"/>
      </w:pPr>
      <w:rPr>
        <w:rFonts w:ascii="Courier New" w:hAnsi="Courier New" w:cs="Courier New" w:hint="default"/>
      </w:rPr>
    </w:lvl>
    <w:lvl w:ilvl="5" w:tplc="08090005" w:tentative="1">
      <w:start w:val="1"/>
      <w:numFmt w:val="bullet"/>
      <w:lvlText w:val=""/>
      <w:lvlJc w:val="left"/>
      <w:pPr>
        <w:ind w:left="7200" w:hanging="360"/>
      </w:pPr>
      <w:rPr>
        <w:rFonts w:ascii="Wingdings" w:hAnsi="Wingdings" w:hint="default"/>
      </w:rPr>
    </w:lvl>
    <w:lvl w:ilvl="6" w:tplc="08090001" w:tentative="1">
      <w:start w:val="1"/>
      <w:numFmt w:val="bullet"/>
      <w:lvlText w:val=""/>
      <w:lvlJc w:val="left"/>
      <w:pPr>
        <w:ind w:left="7920" w:hanging="360"/>
      </w:pPr>
      <w:rPr>
        <w:rFonts w:ascii="Symbol" w:hAnsi="Symbol" w:hint="default"/>
      </w:rPr>
    </w:lvl>
    <w:lvl w:ilvl="7" w:tplc="08090003" w:tentative="1">
      <w:start w:val="1"/>
      <w:numFmt w:val="bullet"/>
      <w:lvlText w:val="o"/>
      <w:lvlJc w:val="left"/>
      <w:pPr>
        <w:ind w:left="8640" w:hanging="360"/>
      </w:pPr>
      <w:rPr>
        <w:rFonts w:ascii="Courier New" w:hAnsi="Courier New" w:cs="Courier New" w:hint="default"/>
      </w:rPr>
    </w:lvl>
    <w:lvl w:ilvl="8" w:tplc="08090005" w:tentative="1">
      <w:start w:val="1"/>
      <w:numFmt w:val="bullet"/>
      <w:lvlText w:val=""/>
      <w:lvlJc w:val="left"/>
      <w:pPr>
        <w:ind w:left="9360" w:hanging="360"/>
      </w:pPr>
      <w:rPr>
        <w:rFonts w:ascii="Wingdings" w:hAnsi="Wingdings" w:hint="default"/>
      </w:rPr>
    </w:lvl>
  </w:abstractNum>
  <w:abstractNum w:abstractNumId="13" w15:restartNumberingAfterBreak="0">
    <w:nsid w:val="0B0B54CA"/>
    <w:multiLevelType w:val="hybridMultilevel"/>
    <w:tmpl w:val="3F9EE26A"/>
    <w:lvl w:ilvl="0" w:tplc="905A47AC">
      <w:start w:val="1"/>
      <w:numFmt w:val="bullet"/>
      <w:lvlText w:val=""/>
      <w:lvlPicBulletId w:val="0"/>
      <w:lvlJc w:val="left"/>
      <w:pPr>
        <w:ind w:left="720" w:hanging="360"/>
      </w:pPr>
      <w:rPr>
        <w:rFonts w:ascii="Symbol" w:hAnsi="Symbol" w:hint="default"/>
        <w:color w:val="auto"/>
        <w:sz w:val="24"/>
        <w:szCs w:val="24"/>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0DFD4657"/>
    <w:multiLevelType w:val="hybridMultilevel"/>
    <w:tmpl w:val="70F6089A"/>
    <w:lvl w:ilvl="0" w:tplc="4CA60D1E">
      <w:start w:val="1"/>
      <w:numFmt w:val="bullet"/>
      <w:lvlText w:val=""/>
      <w:lvlPicBulletId w:val="1"/>
      <w:lvlJc w:val="left"/>
      <w:pPr>
        <w:ind w:left="720" w:hanging="360"/>
      </w:pPr>
      <w:rPr>
        <w:rFonts w:ascii="Symbol" w:hAnsi="Symbol" w:hint="default"/>
        <w:color w:val="auto"/>
        <w:sz w:val="44"/>
        <w:szCs w:val="44"/>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0FB53B7B"/>
    <w:multiLevelType w:val="multilevel"/>
    <w:tmpl w:val="1A547C40"/>
    <w:numStyleLink w:val="listbullet"/>
  </w:abstractNum>
  <w:abstractNum w:abstractNumId="16" w15:restartNumberingAfterBreak="0">
    <w:nsid w:val="10552F5E"/>
    <w:multiLevelType w:val="multilevel"/>
    <w:tmpl w:val="1DA0C990"/>
    <w:numStyleLink w:val="listnumeric"/>
  </w:abstractNum>
  <w:abstractNum w:abstractNumId="17" w15:restartNumberingAfterBreak="0">
    <w:nsid w:val="1073427A"/>
    <w:multiLevelType w:val="hybridMultilevel"/>
    <w:tmpl w:val="26CA635E"/>
    <w:lvl w:ilvl="0" w:tplc="4CA60D1E">
      <w:start w:val="1"/>
      <w:numFmt w:val="bullet"/>
      <w:lvlText w:val=""/>
      <w:lvlPicBulletId w:val="1"/>
      <w:lvlJc w:val="left"/>
      <w:pPr>
        <w:ind w:left="720" w:hanging="360"/>
      </w:pPr>
      <w:rPr>
        <w:rFonts w:ascii="Symbol" w:hAnsi="Symbol" w:hint="default"/>
        <w:color w:val="auto"/>
        <w:sz w:val="44"/>
        <w:szCs w:val="44"/>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4437FCA"/>
    <w:multiLevelType w:val="hybridMultilevel"/>
    <w:tmpl w:val="87182FD4"/>
    <w:lvl w:ilvl="0" w:tplc="7B747BEC">
      <w:start w:val="1"/>
      <w:numFmt w:val="bullet"/>
      <w:lvlText w:val=""/>
      <w:lvlPicBulletId w:val="1"/>
      <w:lvlJc w:val="left"/>
      <w:pPr>
        <w:ind w:left="720" w:hanging="360"/>
      </w:pPr>
      <w:rPr>
        <w:rFonts w:ascii="Symbol" w:hAnsi="Symbol" w:hint="default"/>
        <w:color w:val="auto"/>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5D53B0A"/>
    <w:multiLevelType w:val="multilevel"/>
    <w:tmpl w:val="1DA0C990"/>
    <w:numStyleLink w:val="listnumeric"/>
  </w:abstractNum>
  <w:abstractNum w:abstractNumId="20" w15:restartNumberingAfterBreak="0">
    <w:nsid w:val="17EC7A09"/>
    <w:multiLevelType w:val="multilevel"/>
    <w:tmpl w:val="1A547C40"/>
    <w:numStyleLink w:val="listbullet"/>
  </w:abstractNum>
  <w:abstractNum w:abstractNumId="21" w15:restartNumberingAfterBreak="0">
    <w:nsid w:val="1A806484"/>
    <w:multiLevelType w:val="hybridMultilevel"/>
    <w:tmpl w:val="EA102364"/>
    <w:lvl w:ilvl="0" w:tplc="4DF2A596">
      <w:start w:val="1"/>
      <w:numFmt w:val="bullet"/>
      <w:suff w:val="space"/>
      <w:lvlText w:val=""/>
      <w:lvlPicBulletId w:val="1"/>
      <w:lvlJc w:val="left"/>
      <w:pPr>
        <w:ind w:left="0" w:firstLine="0"/>
      </w:pPr>
      <w:rPr>
        <w:rFonts w:ascii="Symbol" w:hAnsi="Symbol" w:hint="default"/>
        <w:color w:val="auto"/>
        <w:sz w:val="44"/>
        <w:szCs w:val="44"/>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2FE33EF"/>
    <w:multiLevelType w:val="hybridMultilevel"/>
    <w:tmpl w:val="08CA6CF4"/>
    <w:lvl w:ilvl="0" w:tplc="4CA60D1E">
      <w:start w:val="1"/>
      <w:numFmt w:val="bullet"/>
      <w:lvlText w:val=""/>
      <w:lvlPicBulletId w:val="1"/>
      <w:lvlJc w:val="left"/>
      <w:pPr>
        <w:ind w:left="720" w:hanging="360"/>
      </w:pPr>
      <w:rPr>
        <w:rFonts w:ascii="Symbol" w:hAnsi="Symbol" w:hint="default"/>
        <w:color w:val="auto"/>
        <w:sz w:val="44"/>
        <w:szCs w:val="44"/>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264D096E"/>
    <w:multiLevelType w:val="multilevel"/>
    <w:tmpl w:val="1DA0C990"/>
    <w:numStyleLink w:val="listnumeric"/>
  </w:abstractNum>
  <w:abstractNum w:abstractNumId="24" w15:restartNumberingAfterBreak="0">
    <w:nsid w:val="270F1E50"/>
    <w:multiLevelType w:val="hybridMultilevel"/>
    <w:tmpl w:val="554E1FD4"/>
    <w:lvl w:ilvl="0" w:tplc="905A47AC">
      <w:start w:val="1"/>
      <w:numFmt w:val="bullet"/>
      <w:lvlText w:val=""/>
      <w:lvlPicBulletId w:val="0"/>
      <w:lvlJc w:val="left"/>
      <w:pPr>
        <w:ind w:left="720" w:hanging="360"/>
      </w:pPr>
      <w:rPr>
        <w:rFonts w:ascii="Symbol" w:hAnsi="Symbol" w:hint="default"/>
        <w:color w:val="auto"/>
        <w:sz w:val="24"/>
        <w:szCs w:val="24"/>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B0E00EA"/>
    <w:multiLevelType w:val="hybridMultilevel"/>
    <w:tmpl w:val="94BA17D4"/>
    <w:lvl w:ilvl="0" w:tplc="905A47AC">
      <w:start w:val="1"/>
      <w:numFmt w:val="bullet"/>
      <w:lvlText w:val=""/>
      <w:lvlPicBulletId w:val="0"/>
      <w:lvlJc w:val="left"/>
      <w:pPr>
        <w:ind w:left="720" w:hanging="360"/>
      </w:pPr>
      <w:rPr>
        <w:rFonts w:ascii="Symbol" w:hAnsi="Symbol" w:hint="default"/>
        <w:color w:val="auto"/>
        <w:sz w:val="24"/>
        <w:szCs w:val="24"/>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2F615413"/>
    <w:multiLevelType w:val="multilevel"/>
    <w:tmpl w:val="3BBC1558"/>
    <w:numStyleLink w:val="listalpha"/>
  </w:abstractNum>
  <w:abstractNum w:abstractNumId="27" w15:restartNumberingAfterBreak="0">
    <w:nsid w:val="30641874"/>
    <w:multiLevelType w:val="multilevel"/>
    <w:tmpl w:val="1A547C40"/>
    <w:numStyleLink w:val="listbullet"/>
  </w:abstractNum>
  <w:abstractNum w:abstractNumId="28" w15:restartNumberingAfterBreak="0">
    <w:nsid w:val="33502EA8"/>
    <w:multiLevelType w:val="multilevel"/>
    <w:tmpl w:val="3BBC1558"/>
    <w:numStyleLink w:val="listalpha"/>
  </w:abstractNum>
  <w:abstractNum w:abstractNumId="29" w15:restartNumberingAfterBreak="0">
    <w:nsid w:val="37BB2F00"/>
    <w:multiLevelType w:val="multilevel"/>
    <w:tmpl w:val="3BBC1558"/>
    <w:styleLink w:val="listalpha"/>
    <w:lvl w:ilvl="0">
      <w:start w:val="1"/>
      <w:numFmt w:val="lowerLetter"/>
      <w:lvlText w:val="%1)"/>
      <w:lvlJc w:val="left"/>
      <w:pPr>
        <w:tabs>
          <w:tab w:val="num" w:pos="340"/>
        </w:tabs>
        <w:ind w:left="340" w:hanging="340"/>
      </w:pPr>
      <w:rPr>
        <w:rFonts w:cs="Times New Roman" w:hint="default"/>
        <w:color w:val="auto"/>
      </w:rPr>
    </w:lvl>
    <w:lvl w:ilvl="1">
      <w:start w:val="1"/>
      <w:numFmt w:val="lowerRoman"/>
      <w:lvlText w:val="%2"/>
      <w:lvlJc w:val="left"/>
      <w:pPr>
        <w:tabs>
          <w:tab w:val="num" w:pos="340"/>
        </w:tabs>
        <w:ind w:left="680" w:hanging="340"/>
      </w:pPr>
      <w:rPr>
        <w:rFonts w:cs="Times New Roman" w:hint="default"/>
        <w:color w:val="auto"/>
      </w:rPr>
    </w:lvl>
    <w:lvl w:ilvl="2">
      <w:start w:val="1"/>
      <w:numFmt w:val="bullet"/>
      <w:lvlText w:val="-"/>
      <w:lvlJc w:val="left"/>
      <w:pPr>
        <w:tabs>
          <w:tab w:val="num" w:pos="1021"/>
        </w:tabs>
        <w:ind w:left="1021" w:hanging="341"/>
      </w:pPr>
      <w:rPr>
        <w:rFonts w:ascii="Arial" w:hAnsi="Arial" w:hint="default"/>
        <w:color w:val="auto"/>
      </w:rPr>
    </w:lvl>
    <w:lvl w:ilvl="3">
      <w:start w:val="1"/>
      <w:numFmt w:val="bullet"/>
      <w:lvlText w:val="-"/>
      <w:lvlJc w:val="left"/>
      <w:pPr>
        <w:tabs>
          <w:tab w:val="num" w:pos="1021"/>
        </w:tabs>
        <w:ind w:left="1361" w:hanging="340"/>
      </w:pPr>
      <w:rPr>
        <w:rFonts w:ascii="Arial" w:hAnsi="Arial" w:hint="default"/>
        <w:color w:val="auto"/>
      </w:rPr>
    </w:lvl>
    <w:lvl w:ilvl="4">
      <w:start w:val="1"/>
      <w:numFmt w:val="bullet"/>
      <w:lvlText w:val="-"/>
      <w:lvlJc w:val="left"/>
      <w:pPr>
        <w:tabs>
          <w:tab w:val="num" w:pos="340"/>
        </w:tabs>
        <w:ind w:left="340" w:hanging="340"/>
      </w:pPr>
      <w:rPr>
        <w:rFonts w:ascii="Arial" w:hAnsi="Arial" w:hint="default"/>
        <w:color w:val="auto"/>
      </w:rPr>
    </w:lvl>
    <w:lvl w:ilvl="5">
      <w:start w:val="1"/>
      <w:numFmt w:val="bullet"/>
      <w:lvlText w:val="-"/>
      <w:lvlJc w:val="left"/>
      <w:pPr>
        <w:tabs>
          <w:tab w:val="num" w:pos="340"/>
        </w:tabs>
        <w:ind w:left="340" w:hanging="340"/>
      </w:pPr>
      <w:rPr>
        <w:rFonts w:ascii="Arial" w:hAnsi="Arial" w:hint="default"/>
        <w:color w:val="auto"/>
      </w:rPr>
    </w:lvl>
    <w:lvl w:ilvl="6">
      <w:start w:val="1"/>
      <w:numFmt w:val="bullet"/>
      <w:lvlText w:val="-"/>
      <w:lvlJc w:val="left"/>
      <w:pPr>
        <w:tabs>
          <w:tab w:val="num" w:pos="340"/>
        </w:tabs>
        <w:ind w:left="340" w:hanging="340"/>
      </w:pPr>
      <w:rPr>
        <w:rFonts w:ascii="Arial" w:hAnsi="Arial" w:hint="default"/>
        <w:color w:val="auto"/>
      </w:rPr>
    </w:lvl>
    <w:lvl w:ilvl="7">
      <w:start w:val="1"/>
      <w:numFmt w:val="bullet"/>
      <w:lvlText w:val="-"/>
      <w:lvlJc w:val="left"/>
      <w:pPr>
        <w:tabs>
          <w:tab w:val="num" w:pos="340"/>
        </w:tabs>
        <w:ind w:left="340" w:hanging="340"/>
      </w:pPr>
      <w:rPr>
        <w:rFonts w:ascii="Arial" w:hAnsi="Arial" w:hint="default"/>
        <w:color w:val="auto"/>
      </w:rPr>
    </w:lvl>
    <w:lvl w:ilvl="8">
      <w:start w:val="1"/>
      <w:numFmt w:val="bullet"/>
      <w:lvlText w:val="-"/>
      <w:lvlJc w:val="left"/>
      <w:pPr>
        <w:tabs>
          <w:tab w:val="num" w:pos="340"/>
        </w:tabs>
        <w:ind w:left="340" w:hanging="340"/>
      </w:pPr>
      <w:rPr>
        <w:rFonts w:ascii="Arial" w:hAnsi="Arial" w:hint="default"/>
        <w:color w:val="auto"/>
      </w:rPr>
    </w:lvl>
  </w:abstractNum>
  <w:abstractNum w:abstractNumId="30" w15:restartNumberingAfterBreak="0">
    <w:nsid w:val="38415C76"/>
    <w:multiLevelType w:val="multilevel"/>
    <w:tmpl w:val="1DA0C990"/>
    <w:numStyleLink w:val="listnumeric"/>
  </w:abstractNum>
  <w:abstractNum w:abstractNumId="31" w15:restartNumberingAfterBreak="0">
    <w:nsid w:val="3B643DA0"/>
    <w:multiLevelType w:val="hybridMultilevel"/>
    <w:tmpl w:val="A45CF06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2" w15:restartNumberingAfterBreak="0">
    <w:nsid w:val="4C7B5D17"/>
    <w:multiLevelType w:val="multilevel"/>
    <w:tmpl w:val="1A547C40"/>
    <w:numStyleLink w:val="listbullet"/>
  </w:abstractNum>
  <w:abstractNum w:abstractNumId="33" w15:restartNumberingAfterBreak="0">
    <w:nsid w:val="4DB7237C"/>
    <w:multiLevelType w:val="hybridMultilevel"/>
    <w:tmpl w:val="0F72E9C4"/>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15:restartNumberingAfterBreak="0">
    <w:nsid w:val="4E8E59CD"/>
    <w:multiLevelType w:val="multilevel"/>
    <w:tmpl w:val="1A547C40"/>
    <w:numStyleLink w:val="listbullet"/>
  </w:abstractNum>
  <w:abstractNum w:abstractNumId="35" w15:restartNumberingAfterBreak="0">
    <w:nsid w:val="511551D5"/>
    <w:multiLevelType w:val="multilevel"/>
    <w:tmpl w:val="1DA0C990"/>
    <w:styleLink w:val="listnumeric"/>
    <w:lvl w:ilvl="0">
      <w:start w:val="1"/>
      <w:numFmt w:val="decimal"/>
      <w:lvlText w:val="%1."/>
      <w:lvlJc w:val="left"/>
      <w:pPr>
        <w:tabs>
          <w:tab w:val="num" w:pos="340"/>
        </w:tabs>
        <w:ind w:left="340" w:hanging="340"/>
      </w:pPr>
      <w:rPr>
        <w:rFonts w:cs="Times New Roman" w:hint="default"/>
        <w:color w:val="auto"/>
      </w:rPr>
    </w:lvl>
    <w:lvl w:ilvl="1">
      <w:start w:val="1"/>
      <w:numFmt w:val="decimal"/>
      <w:lvlText w:val="%1.%2."/>
      <w:lvlJc w:val="left"/>
      <w:pPr>
        <w:tabs>
          <w:tab w:val="num" w:pos="1021"/>
        </w:tabs>
        <w:ind w:left="1021" w:hanging="681"/>
      </w:pPr>
      <w:rPr>
        <w:rFonts w:cs="Times New Roman" w:hint="default"/>
        <w:color w:val="auto"/>
      </w:rPr>
    </w:lvl>
    <w:lvl w:ilvl="2">
      <w:start w:val="1"/>
      <w:numFmt w:val="decimal"/>
      <w:lvlText w:val="%1.%2.%3."/>
      <w:lvlJc w:val="left"/>
      <w:pPr>
        <w:tabs>
          <w:tab w:val="num" w:pos="2041"/>
        </w:tabs>
        <w:ind w:left="2041" w:hanging="1020"/>
      </w:pPr>
      <w:rPr>
        <w:rFonts w:cs="Times New Roman" w:hint="default"/>
        <w:color w:val="auto"/>
      </w:rPr>
    </w:lvl>
    <w:lvl w:ilvl="3">
      <w:start w:val="1"/>
      <w:numFmt w:val="decimal"/>
      <w:lvlText w:val="%1.%2.%3.%4."/>
      <w:lvlJc w:val="left"/>
      <w:pPr>
        <w:tabs>
          <w:tab w:val="num" w:pos="3062"/>
        </w:tabs>
        <w:ind w:left="3062" w:hanging="1021"/>
      </w:pPr>
      <w:rPr>
        <w:rFonts w:cs="Times New Roman" w:hint="default"/>
        <w:color w:val="auto"/>
      </w:rPr>
    </w:lvl>
    <w:lvl w:ilvl="4">
      <w:start w:val="1"/>
      <w:numFmt w:val="decimal"/>
      <w:lvlText w:val="%1.%2.%3.%4.%5."/>
      <w:lvlJc w:val="left"/>
      <w:pPr>
        <w:ind w:left="2232" w:hanging="792"/>
      </w:pPr>
      <w:rPr>
        <w:rFonts w:cs="Times New Roman" w:hint="default"/>
        <w:color w:val="auto"/>
      </w:rPr>
    </w:lvl>
    <w:lvl w:ilvl="5">
      <w:start w:val="1"/>
      <w:numFmt w:val="decimal"/>
      <w:lvlText w:val="%1.%2.%3.%4.%5.%6."/>
      <w:lvlJc w:val="left"/>
      <w:pPr>
        <w:ind w:left="2736" w:hanging="936"/>
      </w:pPr>
      <w:rPr>
        <w:rFonts w:cs="Times New Roman" w:hint="default"/>
        <w:color w:val="auto"/>
      </w:rPr>
    </w:lvl>
    <w:lvl w:ilvl="6">
      <w:start w:val="1"/>
      <w:numFmt w:val="decimal"/>
      <w:lvlText w:val="%1.%2.%3.%4.%5.%6.%7."/>
      <w:lvlJc w:val="left"/>
      <w:pPr>
        <w:ind w:left="3240" w:hanging="1080"/>
      </w:pPr>
      <w:rPr>
        <w:rFonts w:cs="Times New Roman" w:hint="default"/>
        <w:color w:val="auto"/>
      </w:rPr>
    </w:lvl>
    <w:lvl w:ilvl="7">
      <w:start w:val="1"/>
      <w:numFmt w:val="decimal"/>
      <w:lvlText w:val="%1.%2.%3.%4.%5.%6.%7.%8."/>
      <w:lvlJc w:val="left"/>
      <w:pPr>
        <w:ind w:left="3744" w:hanging="1224"/>
      </w:pPr>
      <w:rPr>
        <w:rFonts w:cs="Times New Roman" w:hint="default"/>
        <w:color w:val="auto"/>
      </w:rPr>
    </w:lvl>
    <w:lvl w:ilvl="8">
      <w:start w:val="1"/>
      <w:numFmt w:val="decimal"/>
      <w:lvlText w:val="%1.%2.%3.%4.%5.%6.%7.%8.%9."/>
      <w:lvlJc w:val="left"/>
      <w:pPr>
        <w:ind w:left="4320" w:hanging="1440"/>
      </w:pPr>
      <w:rPr>
        <w:rFonts w:cs="Times New Roman" w:hint="default"/>
        <w:color w:val="auto"/>
      </w:rPr>
    </w:lvl>
  </w:abstractNum>
  <w:abstractNum w:abstractNumId="36" w15:restartNumberingAfterBreak="0">
    <w:nsid w:val="5BC133C1"/>
    <w:multiLevelType w:val="hybridMultilevel"/>
    <w:tmpl w:val="3C04C6D0"/>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7" w15:restartNumberingAfterBreak="0">
    <w:nsid w:val="67C378D6"/>
    <w:multiLevelType w:val="hybridMultilevel"/>
    <w:tmpl w:val="1DB04E5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 w15:restartNumberingAfterBreak="0">
    <w:nsid w:val="72852273"/>
    <w:multiLevelType w:val="hybridMultilevel"/>
    <w:tmpl w:val="AC6C386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 w15:restartNumberingAfterBreak="0">
    <w:nsid w:val="74647345"/>
    <w:multiLevelType w:val="hybridMultilevel"/>
    <w:tmpl w:val="A9D24C60"/>
    <w:lvl w:ilvl="0" w:tplc="74847094">
      <w:start w:val="1"/>
      <w:numFmt w:val="bullet"/>
      <w:suff w:val="nothing"/>
      <w:lvlText w:val=""/>
      <w:lvlPicBulletId w:val="2"/>
      <w:lvlJc w:val="left"/>
      <w:pPr>
        <w:ind w:left="0" w:firstLine="0"/>
      </w:pPr>
      <w:rPr>
        <w:rFonts w:ascii="Symbol" w:hAnsi="Symbol" w:hint="default"/>
        <w:color w:val="auto"/>
        <w:sz w:val="72"/>
        <w:szCs w:val="72"/>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7CF21CE9"/>
    <w:multiLevelType w:val="hybridMultilevel"/>
    <w:tmpl w:val="9CC6E402"/>
    <w:lvl w:ilvl="0" w:tplc="905A47AC">
      <w:start w:val="1"/>
      <w:numFmt w:val="bullet"/>
      <w:lvlText w:val=""/>
      <w:lvlPicBulletId w:val="0"/>
      <w:lvlJc w:val="left"/>
      <w:pPr>
        <w:ind w:left="720" w:hanging="360"/>
      </w:pPr>
      <w:rPr>
        <w:rFonts w:ascii="Symbol" w:hAnsi="Symbol" w:hint="default"/>
        <w:color w:val="auto"/>
        <w:sz w:val="24"/>
        <w:szCs w:val="24"/>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7E0A1BE6"/>
    <w:multiLevelType w:val="multilevel"/>
    <w:tmpl w:val="1A547C40"/>
    <w:styleLink w:val="listbullet"/>
    <w:lvl w:ilvl="0">
      <w:start w:val="1"/>
      <w:numFmt w:val="bullet"/>
      <w:lvlText w:val=""/>
      <w:lvlJc w:val="left"/>
      <w:pPr>
        <w:tabs>
          <w:tab w:val="num" w:pos="340"/>
        </w:tabs>
        <w:ind w:left="340" w:hanging="340"/>
      </w:pPr>
      <w:rPr>
        <w:rFonts w:ascii="Symbol" w:hAnsi="Symbol" w:hint="default"/>
        <w:color w:val="auto"/>
      </w:rPr>
    </w:lvl>
    <w:lvl w:ilvl="1">
      <w:start w:val="1"/>
      <w:numFmt w:val="bullet"/>
      <w:lvlText w:val="-"/>
      <w:lvlJc w:val="left"/>
      <w:pPr>
        <w:tabs>
          <w:tab w:val="num" w:pos="680"/>
        </w:tabs>
        <w:ind w:left="680" w:hanging="340"/>
      </w:pPr>
      <w:rPr>
        <w:rFonts w:ascii="Arial" w:hAnsi="Arial" w:hint="default"/>
        <w:color w:val="auto"/>
      </w:rPr>
    </w:lvl>
    <w:lvl w:ilvl="2">
      <w:start w:val="1"/>
      <w:numFmt w:val="bullet"/>
      <w:lvlText w:val="-"/>
      <w:lvlJc w:val="left"/>
      <w:pPr>
        <w:tabs>
          <w:tab w:val="num" w:pos="680"/>
        </w:tabs>
        <w:ind w:left="1021" w:hanging="341"/>
      </w:pPr>
      <w:rPr>
        <w:rFonts w:ascii="Arial" w:hAnsi="Arial" w:hint="default"/>
        <w:color w:val="auto"/>
      </w:rPr>
    </w:lvl>
    <w:lvl w:ilvl="3">
      <w:start w:val="1"/>
      <w:numFmt w:val="bullet"/>
      <w:lvlText w:val="-"/>
      <w:lvlJc w:val="left"/>
      <w:pPr>
        <w:tabs>
          <w:tab w:val="num" w:pos="1021"/>
        </w:tabs>
        <w:ind w:left="1361" w:hanging="340"/>
      </w:pPr>
      <w:rPr>
        <w:rFonts w:ascii="Arial" w:hAnsi="Arial" w:hint="default"/>
        <w:color w:val="auto"/>
      </w:rPr>
    </w:lvl>
    <w:lvl w:ilvl="4">
      <w:start w:val="1"/>
      <w:numFmt w:val="bullet"/>
      <w:lvlText w:val="-"/>
      <w:lvlJc w:val="left"/>
      <w:pPr>
        <w:tabs>
          <w:tab w:val="num" w:pos="340"/>
        </w:tabs>
        <w:ind w:left="340" w:hanging="340"/>
      </w:pPr>
      <w:rPr>
        <w:rFonts w:ascii="Arial" w:hAnsi="Arial" w:hint="default"/>
        <w:color w:val="auto"/>
      </w:rPr>
    </w:lvl>
    <w:lvl w:ilvl="5">
      <w:start w:val="1"/>
      <w:numFmt w:val="bullet"/>
      <w:lvlText w:val="-"/>
      <w:lvlJc w:val="left"/>
      <w:pPr>
        <w:tabs>
          <w:tab w:val="num" w:pos="340"/>
        </w:tabs>
        <w:ind w:left="340" w:hanging="340"/>
      </w:pPr>
      <w:rPr>
        <w:rFonts w:ascii="Arial" w:hAnsi="Arial" w:hint="default"/>
        <w:color w:val="auto"/>
      </w:rPr>
    </w:lvl>
    <w:lvl w:ilvl="6">
      <w:start w:val="1"/>
      <w:numFmt w:val="bullet"/>
      <w:lvlText w:val="-"/>
      <w:lvlJc w:val="left"/>
      <w:pPr>
        <w:tabs>
          <w:tab w:val="num" w:pos="340"/>
        </w:tabs>
        <w:ind w:left="340" w:hanging="340"/>
      </w:pPr>
      <w:rPr>
        <w:rFonts w:ascii="Arial" w:hAnsi="Arial" w:hint="default"/>
        <w:color w:val="auto"/>
      </w:rPr>
    </w:lvl>
    <w:lvl w:ilvl="7">
      <w:start w:val="1"/>
      <w:numFmt w:val="bullet"/>
      <w:lvlText w:val="-"/>
      <w:lvlJc w:val="left"/>
      <w:pPr>
        <w:tabs>
          <w:tab w:val="num" w:pos="340"/>
        </w:tabs>
        <w:ind w:left="340" w:hanging="340"/>
      </w:pPr>
      <w:rPr>
        <w:rFonts w:ascii="Arial" w:hAnsi="Arial" w:hint="default"/>
        <w:color w:val="auto"/>
      </w:rPr>
    </w:lvl>
    <w:lvl w:ilvl="8">
      <w:start w:val="1"/>
      <w:numFmt w:val="bullet"/>
      <w:lvlText w:val="-"/>
      <w:lvlJc w:val="left"/>
      <w:pPr>
        <w:tabs>
          <w:tab w:val="num" w:pos="340"/>
        </w:tabs>
        <w:ind w:left="340" w:hanging="340"/>
      </w:pPr>
      <w:rPr>
        <w:rFonts w:ascii="Arial" w:hAnsi="Arial" w:hint="default"/>
        <w:color w:val="auto"/>
      </w:rPr>
    </w:lvl>
  </w:abstractNum>
  <w:abstractNum w:abstractNumId="42" w15:restartNumberingAfterBreak="0">
    <w:nsid w:val="7FFE7D37"/>
    <w:multiLevelType w:val="multilevel"/>
    <w:tmpl w:val="3BBC1558"/>
    <w:numStyleLink w:val="listalpha"/>
  </w:abstractNum>
  <w:num w:numId="1">
    <w:abstractNumId w:val="41"/>
  </w:num>
  <w:num w:numId="2">
    <w:abstractNumId w:val="29"/>
  </w:num>
  <w:num w:numId="3">
    <w:abstractNumId w:val="35"/>
  </w:num>
  <w:num w:numId="4">
    <w:abstractNumId w:val="15"/>
  </w:num>
  <w:num w:numId="5">
    <w:abstractNumId w:val="26"/>
  </w:num>
  <w:num w:numId="6">
    <w:abstractNumId w:val="19"/>
  </w:num>
  <w:num w:numId="7">
    <w:abstractNumId w:val="20"/>
  </w:num>
  <w:num w:numId="8">
    <w:abstractNumId w:val="30"/>
  </w:num>
  <w:num w:numId="9">
    <w:abstractNumId w:val="37"/>
  </w:num>
  <w:num w:numId="10">
    <w:abstractNumId w:val="10"/>
  </w:num>
  <w:num w:numId="11">
    <w:abstractNumId w:val="8"/>
  </w:num>
  <w:num w:numId="12">
    <w:abstractNumId w:val="7"/>
  </w:num>
  <w:num w:numId="13">
    <w:abstractNumId w:val="6"/>
  </w:num>
  <w:num w:numId="14">
    <w:abstractNumId w:val="5"/>
  </w:num>
  <w:num w:numId="15">
    <w:abstractNumId w:val="9"/>
  </w:num>
  <w:num w:numId="16">
    <w:abstractNumId w:val="4"/>
  </w:num>
  <w:num w:numId="17">
    <w:abstractNumId w:val="3"/>
  </w:num>
  <w:num w:numId="18">
    <w:abstractNumId w:val="2"/>
  </w:num>
  <w:num w:numId="19">
    <w:abstractNumId w:val="1"/>
  </w:num>
  <w:num w:numId="20">
    <w:abstractNumId w:val="0"/>
  </w:num>
  <w:num w:numId="21">
    <w:abstractNumId w:val="36"/>
  </w:num>
  <w:num w:numId="22">
    <w:abstractNumId w:val="31"/>
  </w:num>
  <w:num w:numId="23">
    <w:abstractNumId w:val="32"/>
  </w:num>
  <w:num w:numId="24">
    <w:abstractNumId w:val="27"/>
  </w:num>
  <w:num w:numId="25">
    <w:abstractNumId w:val="28"/>
  </w:num>
  <w:num w:numId="26">
    <w:abstractNumId w:val="23"/>
  </w:num>
  <w:num w:numId="27">
    <w:abstractNumId w:val="38"/>
  </w:num>
  <w:num w:numId="28">
    <w:abstractNumId w:val="33"/>
  </w:num>
  <w:num w:numId="29">
    <w:abstractNumId w:val="42"/>
  </w:num>
  <w:num w:numId="30">
    <w:abstractNumId w:val="16"/>
  </w:num>
  <w:num w:numId="31">
    <w:abstractNumId w:val="34"/>
  </w:num>
  <w:num w:numId="32">
    <w:abstractNumId w:val="13"/>
  </w:num>
  <w:num w:numId="33">
    <w:abstractNumId w:val="12"/>
  </w:num>
  <w:num w:numId="34">
    <w:abstractNumId w:val="24"/>
  </w:num>
  <w:num w:numId="35">
    <w:abstractNumId w:val="40"/>
  </w:num>
  <w:num w:numId="36">
    <w:abstractNumId w:val="25"/>
  </w:num>
  <w:num w:numId="37">
    <w:abstractNumId w:val="21"/>
  </w:num>
  <w:num w:numId="38">
    <w:abstractNumId w:val="17"/>
  </w:num>
  <w:num w:numId="39">
    <w:abstractNumId w:val="18"/>
  </w:num>
  <w:num w:numId="40">
    <w:abstractNumId w:val="22"/>
  </w:num>
  <w:num w:numId="41">
    <w:abstractNumId w:val="14"/>
  </w:num>
  <w:num w:numId="42">
    <w:abstractNumId w:val="39"/>
  </w:num>
  <w:num w:numId="4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ocumentProtection w:edit="forms" w:enforcement="1" w:cryptProviderType="rsaAES" w:cryptAlgorithmClass="hash" w:cryptAlgorithmType="typeAny" w:cryptAlgorithmSid="14" w:cryptSpinCount="100000" w:hash="GgOqNpC2BD0nHwr7TZ1Pk/n2ZZJWtbM6tEGNsbqUcaSszmHNkDCjfBo8e4Usby/uXWMK2c0HMZkTVaihspOCVg==" w:salt="MG23kNoUZeUaFlInCjLmmA=="/>
  <w:defaultTabStop w:val="720"/>
  <w:defaultTableStyle w:val="Kingstablestyle1"/>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61F1B"/>
    <w:rsid w:val="0000161D"/>
    <w:rsid w:val="000055A5"/>
    <w:rsid w:val="000154BA"/>
    <w:rsid w:val="0002034D"/>
    <w:rsid w:val="000352AC"/>
    <w:rsid w:val="0003794F"/>
    <w:rsid w:val="0004276B"/>
    <w:rsid w:val="000444E9"/>
    <w:rsid w:val="00046894"/>
    <w:rsid w:val="00053FCA"/>
    <w:rsid w:val="0005523E"/>
    <w:rsid w:val="00060F00"/>
    <w:rsid w:val="0006442F"/>
    <w:rsid w:val="0007095E"/>
    <w:rsid w:val="000758AF"/>
    <w:rsid w:val="0007614B"/>
    <w:rsid w:val="00081C50"/>
    <w:rsid w:val="000824AF"/>
    <w:rsid w:val="00084540"/>
    <w:rsid w:val="00084DC1"/>
    <w:rsid w:val="000B07D0"/>
    <w:rsid w:val="000B46FC"/>
    <w:rsid w:val="000B4A88"/>
    <w:rsid w:val="000C4B82"/>
    <w:rsid w:val="000C5571"/>
    <w:rsid w:val="000C77F8"/>
    <w:rsid w:val="000D080E"/>
    <w:rsid w:val="000D19D8"/>
    <w:rsid w:val="000D6F51"/>
    <w:rsid w:val="00102D66"/>
    <w:rsid w:val="001052B7"/>
    <w:rsid w:val="00106332"/>
    <w:rsid w:val="001113F2"/>
    <w:rsid w:val="001160CE"/>
    <w:rsid w:val="00117120"/>
    <w:rsid w:val="00121819"/>
    <w:rsid w:val="001245DB"/>
    <w:rsid w:val="00133BCC"/>
    <w:rsid w:val="00143FC8"/>
    <w:rsid w:val="001635E0"/>
    <w:rsid w:val="0016721F"/>
    <w:rsid w:val="00177F9D"/>
    <w:rsid w:val="00183692"/>
    <w:rsid w:val="001909FF"/>
    <w:rsid w:val="001C0C3E"/>
    <w:rsid w:val="001C5CBD"/>
    <w:rsid w:val="001C6955"/>
    <w:rsid w:val="001E75E6"/>
    <w:rsid w:val="001F01E9"/>
    <w:rsid w:val="001F11EE"/>
    <w:rsid w:val="001F134E"/>
    <w:rsid w:val="001F1680"/>
    <w:rsid w:val="002059F8"/>
    <w:rsid w:val="00206CAC"/>
    <w:rsid w:val="00216323"/>
    <w:rsid w:val="00235A70"/>
    <w:rsid w:val="0024135E"/>
    <w:rsid w:val="00241D91"/>
    <w:rsid w:val="00243C81"/>
    <w:rsid w:val="00244A6A"/>
    <w:rsid w:val="00252D66"/>
    <w:rsid w:val="00264AD8"/>
    <w:rsid w:val="00291CFD"/>
    <w:rsid w:val="0029505D"/>
    <w:rsid w:val="002A5228"/>
    <w:rsid w:val="002A7286"/>
    <w:rsid w:val="002B25D2"/>
    <w:rsid w:val="002B7EE0"/>
    <w:rsid w:val="002E2047"/>
    <w:rsid w:val="0030222F"/>
    <w:rsid w:val="00302A2A"/>
    <w:rsid w:val="003105C4"/>
    <w:rsid w:val="0032217F"/>
    <w:rsid w:val="00327723"/>
    <w:rsid w:val="003359D5"/>
    <w:rsid w:val="0034049E"/>
    <w:rsid w:val="00345175"/>
    <w:rsid w:val="00371988"/>
    <w:rsid w:val="00375CA9"/>
    <w:rsid w:val="003821AD"/>
    <w:rsid w:val="003830C7"/>
    <w:rsid w:val="00384702"/>
    <w:rsid w:val="003B0290"/>
    <w:rsid w:val="003C593C"/>
    <w:rsid w:val="003D48FC"/>
    <w:rsid w:val="003E1CE9"/>
    <w:rsid w:val="003F2495"/>
    <w:rsid w:val="003F5904"/>
    <w:rsid w:val="003F7040"/>
    <w:rsid w:val="00403724"/>
    <w:rsid w:val="00403871"/>
    <w:rsid w:val="00405183"/>
    <w:rsid w:val="00407F51"/>
    <w:rsid w:val="00431B62"/>
    <w:rsid w:val="0044406A"/>
    <w:rsid w:val="00445978"/>
    <w:rsid w:val="00447474"/>
    <w:rsid w:val="00471640"/>
    <w:rsid w:val="00476B9F"/>
    <w:rsid w:val="00486908"/>
    <w:rsid w:val="004A2473"/>
    <w:rsid w:val="004B3575"/>
    <w:rsid w:val="004C0E42"/>
    <w:rsid w:val="004C18C5"/>
    <w:rsid w:val="004E0C2C"/>
    <w:rsid w:val="004E2AA8"/>
    <w:rsid w:val="004E3D17"/>
    <w:rsid w:val="004E463B"/>
    <w:rsid w:val="004E57E4"/>
    <w:rsid w:val="004F5E0D"/>
    <w:rsid w:val="00501F96"/>
    <w:rsid w:val="00515DAD"/>
    <w:rsid w:val="0052370C"/>
    <w:rsid w:val="00524CEF"/>
    <w:rsid w:val="005325F4"/>
    <w:rsid w:val="005327A2"/>
    <w:rsid w:val="00555275"/>
    <w:rsid w:val="00556FC7"/>
    <w:rsid w:val="00557710"/>
    <w:rsid w:val="00557D9E"/>
    <w:rsid w:val="00570E8C"/>
    <w:rsid w:val="005753BA"/>
    <w:rsid w:val="00587EB5"/>
    <w:rsid w:val="005A60CA"/>
    <w:rsid w:val="005A7432"/>
    <w:rsid w:val="005A765B"/>
    <w:rsid w:val="005B21D4"/>
    <w:rsid w:val="005B6E9F"/>
    <w:rsid w:val="005C70A1"/>
    <w:rsid w:val="005D2AAF"/>
    <w:rsid w:val="005D303B"/>
    <w:rsid w:val="005E0999"/>
    <w:rsid w:val="005F7337"/>
    <w:rsid w:val="006068C8"/>
    <w:rsid w:val="006075FB"/>
    <w:rsid w:val="00611A2D"/>
    <w:rsid w:val="006251B2"/>
    <w:rsid w:val="006262B7"/>
    <w:rsid w:val="00627122"/>
    <w:rsid w:val="00630EB2"/>
    <w:rsid w:val="00634E0B"/>
    <w:rsid w:val="00634E11"/>
    <w:rsid w:val="00652CC8"/>
    <w:rsid w:val="00662B97"/>
    <w:rsid w:val="006650B6"/>
    <w:rsid w:val="00667620"/>
    <w:rsid w:val="006B4415"/>
    <w:rsid w:val="006C3C9C"/>
    <w:rsid w:val="006C6B1E"/>
    <w:rsid w:val="006D0697"/>
    <w:rsid w:val="006E050D"/>
    <w:rsid w:val="006E609A"/>
    <w:rsid w:val="006F0195"/>
    <w:rsid w:val="00705F50"/>
    <w:rsid w:val="00711E41"/>
    <w:rsid w:val="00717959"/>
    <w:rsid w:val="007207FA"/>
    <w:rsid w:val="00725E34"/>
    <w:rsid w:val="00744278"/>
    <w:rsid w:val="00746C44"/>
    <w:rsid w:val="00747C39"/>
    <w:rsid w:val="00754823"/>
    <w:rsid w:val="00761F1B"/>
    <w:rsid w:val="00791A66"/>
    <w:rsid w:val="00793088"/>
    <w:rsid w:val="007B5097"/>
    <w:rsid w:val="007D5075"/>
    <w:rsid w:val="007F30C5"/>
    <w:rsid w:val="007F356F"/>
    <w:rsid w:val="00831A7C"/>
    <w:rsid w:val="00836189"/>
    <w:rsid w:val="00836786"/>
    <w:rsid w:val="008413B6"/>
    <w:rsid w:val="00850174"/>
    <w:rsid w:val="00854778"/>
    <w:rsid w:val="00861F1E"/>
    <w:rsid w:val="00866EBD"/>
    <w:rsid w:val="00871D75"/>
    <w:rsid w:val="008738FE"/>
    <w:rsid w:val="008835EC"/>
    <w:rsid w:val="008A40E6"/>
    <w:rsid w:val="008A64B0"/>
    <w:rsid w:val="008B6233"/>
    <w:rsid w:val="008C46E8"/>
    <w:rsid w:val="008C4C63"/>
    <w:rsid w:val="008D59E1"/>
    <w:rsid w:val="008E176B"/>
    <w:rsid w:val="008E30ED"/>
    <w:rsid w:val="008F325A"/>
    <w:rsid w:val="008F6AAE"/>
    <w:rsid w:val="00905423"/>
    <w:rsid w:val="00905B90"/>
    <w:rsid w:val="00916C1C"/>
    <w:rsid w:val="00925998"/>
    <w:rsid w:val="00930BDA"/>
    <w:rsid w:val="00932E46"/>
    <w:rsid w:val="00936940"/>
    <w:rsid w:val="00945AF3"/>
    <w:rsid w:val="009521C3"/>
    <w:rsid w:val="00953646"/>
    <w:rsid w:val="00953D77"/>
    <w:rsid w:val="009544A1"/>
    <w:rsid w:val="00963473"/>
    <w:rsid w:val="00967325"/>
    <w:rsid w:val="00995B9D"/>
    <w:rsid w:val="00995C41"/>
    <w:rsid w:val="0099651C"/>
    <w:rsid w:val="009A3DC1"/>
    <w:rsid w:val="009B22FA"/>
    <w:rsid w:val="009B4F75"/>
    <w:rsid w:val="009B5D44"/>
    <w:rsid w:val="009C33CF"/>
    <w:rsid w:val="009C7B06"/>
    <w:rsid w:val="009D7AF7"/>
    <w:rsid w:val="009F57B7"/>
    <w:rsid w:val="009F581C"/>
    <w:rsid w:val="009F5B32"/>
    <w:rsid w:val="00A30E6D"/>
    <w:rsid w:val="00A32008"/>
    <w:rsid w:val="00A44950"/>
    <w:rsid w:val="00A6161D"/>
    <w:rsid w:val="00A75F65"/>
    <w:rsid w:val="00A8418C"/>
    <w:rsid w:val="00A87F71"/>
    <w:rsid w:val="00A91F25"/>
    <w:rsid w:val="00A97E2B"/>
    <w:rsid w:val="00AB33D1"/>
    <w:rsid w:val="00AB46BA"/>
    <w:rsid w:val="00AE231E"/>
    <w:rsid w:val="00AF5319"/>
    <w:rsid w:val="00AF6C8F"/>
    <w:rsid w:val="00AF7486"/>
    <w:rsid w:val="00B06FFD"/>
    <w:rsid w:val="00B14078"/>
    <w:rsid w:val="00B15828"/>
    <w:rsid w:val="00B232CF"/>
    <w:rsid w:val="00B27458"/>
    <w:rsid w:val="00B34654"/>
    <w:rsid w:val="00B56FC1"/>
    <w:rsid w:val="00B60B9F"/>
    <w:rsid w:val="00B61977"/>
    <w:rsid w:val="00B620FB"/>
    <w:rsid w:val="00B62598"/>
    <w:rsid w:val="00B6313E"/>
    <w:rsid w:val="00B7089D"/>
    <w:rsid w:val="00B73362"/>
    <w:rsid w:val="00B75B2B"/>
    <w:rsid w:val="00B8176B"/>
    <w:rsid w:val="00B846DE"/>
    <w:rsid w:val="00BB3B13"/>
    <w:rsid w:val="00BC190E"/>
    <w:rsid w:val="00BD0042"/>
    <w:rsid w:val="00BD1C88"/>
    <w:rsid w:val="00BF2114"/>
    <w:rsid w:val="00BF3875"/>
    <w:rsid w:val="00C006DA"/>
    <w:rsid w:val="00C0489B"/>
    <w:rsid w:val="00C27BE8"/>
    <w:rsid w:val="00C31E9D"/>
    <w:rsid w:val="00C4512F"/>
    <w:rsid w:val="00C456D2"/>
    <w:rsid w:val="00C46956"/>
    <w:rsid w:val="00C577CC"/>
    <w:rsid w:val="00C57939"/>
    <w:rsid w:val="00C64E5D"/>
    <w:rsid w:val="00C80D03"/>
    <w:rsid w:val="00C82E22"/>
    <w:rsid w:val="00C84B1C"/>
    <w:rsid w:val="00C869AF"/>
    <w:rsid w:val="00C91236"/>
    <w:rsid w:val="00CB50E0"/>
    <w:rsid w:val="00CC03BF"/>
    <w:rsid w:val="00CC3C99"/>
    <w:rsid w:val="00CD675F"/>
    <w:rsid w:val="00CE697B"/>
    <w:rsid w:val="00CF156A"/>
    <w:rsid w:val="00CF4825"/>
    <w:rsid w:val="00D101D2"/>
    <w:rsid w:val="00D3088D"/>
    <w:rsid w:val="00D37057"/>
    <w:rsid w:val="00D5065E"/>
    <w:rsid w:val="00D519A4"/>
    <w:rsid w:val="00D559FE"/>
    <w:rsid w:val="00D6541A"/>
    <w:rsid w:val="00D75A83"/>
    <w:rsid w:val="00D7697B"/>
    <w:rsid w:val="00D86450"/>
    <w:rsid w:val="00D86DC3"/>
    <w:rsid w:val="00D9263D"/>
    <w:rsid w:val="00D92F37"/>
    <w:rsid w:val="00DA1126"/>
    <w:rsid w:val="00DA63B1"/>
    <w:rsid w:val="00DB4563"/>
    <w:rsid w:val="00DC1A86"/>
    <w:rsid w:val="00DC37B7"/>
    <w:rsid w:val="00DD2420"/>
    <w:rsid w:val="00DD5C23"/>
    <w:rsid w:val="00DE48E2"/>
    <w:rsid w:val="00DF6450"/>
    <w:rsid w:val="00DF663D"/>
    <w:rsid w:val="00E04386"/>
    <w:rsid w:val="00E10878"/>
    <w:rsid w:val="00E3030C"/>
    <w:rsid w:val="00E347BA"/>
    <w:rsid w:val="00E34873"/>
    <w:rsid w:val="00E3725F"/>
    <w:rsid w:val="00E44973"/>
    <w:rsid w:val="00E56CAB"/>
    <w:rsid w:val="00E57B1D"/>
    <w:rsid w:val="00E61FE3"/>
    <w:rsid w:val="00E7780E"/>
    <w:rsid w:val="00E86D32"/>
    <w:rsid w:val="00E87AEC"/>
    <w:rsid w:val="00E910DE"/>
    <w:rsid w:val="00EA381C"/>
    <w:rsid w:val="00EB4727"/>
    <w:rsid w:val="00EB5738"/>
    <w:rsid w:val="00EC3543"/>
    <w:rsid w:val="00EC3AD6"/>
    <w:rsid w:val="00ED400E"/>
    <w:rsid w:val="00EF0650"/>
    <w:rsid w:val="00EF0AFD"/>
    <w:rsid w:val="00EF764A"/>
    <w:rsid w:val="00F06F04"/>
    <w:rsid w:val="00F076C2"/>
    <w:rsid w:val="00F16A70"/>
    <w:rsid w:val="00F2037C"/>
    <w:rsid w:val="00F2317A"/>
    <w:rsid w:val="00F23EF9"/>
    <w:rsid w:val="00F260A1"/>
    <w:rsid w:val="00F348C5"/>
    <w:rsid w:val="00F41FAB"/>
    <w:rsid w:val="00F4373B"/>
    <w:rsid w:val="00F449EB"/>
    <w:rsid w:val="00F601B9"/>
    <w:rsid w:val="00F732A8"/>
    <w:rsid w:val="00F83C4C"/>
    <w:rsid w:val="00F857C4"/>
    <w:rsid w:val="00F90D36"/>
    <w:rsid w:val="00F94B0B"/>
    <w:rsid w:val="00F94BFC"/>
    <w:rsid w:val="00F94C61"/>
    <w:rsid w:val="00F96590"/>
    <w:rsid w:val="00FA1A57"/>
    <w:rsid w:val="00FA1CD5"/>
    <w:rsid w:val="00FA70E1"/>
    <w:rsid w:val="00FB09D4"/>
    <w:rsid w:val="00FB2E4C"/>
    <w:rsid w:val="00FB5106"/>
    <w:rsid w:val="00FB5803"/>
    <w:rsid w:val="00FC0611"/>
    <w:rsid w:val="00FC7B21"/>
    <w:rsid w:val="00FD2742"/>
    <w:rsid w:val="00FD4B01"/>
    <w:rsid w:val="00FD4C62"/>
    <w:rsid w:val="00FD7CA6"/>
    <w:rsid w:val="00FE2AAF"/>
    <w:rsid w:val="00FE59BD"/>
    <w:rsid w:val="00FE7476"/>
    <w:rsid w:val="00FF76D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62B11C7"/>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A75F65"/>
    <w:pPr>
      <w:spacing w:after="140" w:line="280" w:lineRule="exact"/>
    </w:pPr>
    <w:rPr>
      <w:rFonts w:ascii="Kings Caslon Text" w:hAnsi="Kings Caslon Text"/>
      <w:spacing w:val="-5"/>
      <w:sz w:val="22"/>
      <w:szCs w:val="19"/>
    </w:rPr>
  </w:style>
  <w:style w:type="paragraph" w:styleId="Heading1">
    <w:name w:val="heading 1"/>
    <w:basedOn w:val="Normal"/>
    <w:next w:val="Normal"/>
    <w:link w:val="Heading1Char"/>
    <w:uiPriority w:val="99"/>
    <w:qFormat/>
    <w:rsid w:val="00831A7C"/>
    <w:pPr>
      <w:keepNext/>
      <w:keepLines/>
      <w:spacing w:after="480" w:line="480" w:lineRule="exact"/>
      <w:outlineLvl w:val="0"/>
    </w:pPr>
    <w:rPr>
      <w:rFonts w:ascii="KingsBureauGrot-ThreeSeven" w:eastAsia="MS P????" w:hAnsi="KingsBureauGrot-ThreeSeven" w:cs="Times New Roman"/>
      <w:color w:val="0A2D50" w:themeColor="text2"/>
      <w:spacing w:val="-10"/>
      <w:sz w:val="44"/>
      <w:szCs w:val="44"/>
    </w:rPr>
  </w:style>
  <w:style w:type="paragraph" w:styleId="Heading2">
    <w:name w:val="heading 2"/>
    <w:basedOn w:val="Heading1"/>
    <w:next w:val="Normal"/>
    <w:link w:val="Heading2Char"/>
    <w:uiPriority w:val="99"/>
    <w:qFormat/>
    <w:rsid w:val="00831A7C"/>
    <w:pPr>
      <w:outlineLvl w:val="1"/>
    </w:pPr>
    <w:rPr>
      <w:rFonts w:ascii="KingsBureauGrot FiveOne" w:hAnsi="KingsBureauGrot FiveOne"/>
      <w:bCs/>
      <w:sz w:val="42"/>
      <w:szCs w:val="42"/>
    </w:rPr>
  </w:style>
  <w:style w:type="paragraph" w:styleId="Heading3">
    <w:name w:val="heading 3"/>
    <w:basedOn w:val="Normal"/>
    <w:next w:val="Normal"/>
    <w:link w:val="Heading3Char"/>
    <w:uiPriority w:val="99"/>
    <w:qFormat/>
    <w:rsid w:val="00F83C4C"/>
    <w:pPr>
      <w:keepNext/>
      <w:keepLines/>
      <w:spacing w:after="480" w:line="480" w:lineRule="exact"/>
      <w:outlineLvl w:val="2"/>
    </w:pPr>
    <w:rPr>
      <w:rFonts w:ascii="Kings Caslon Display" w:eastAsia="MS P????" w:hAnsi="Kings Caslon Display" w:cs="Times New Roman"/>
      <w:color w:val="0A2D50" w:themeColor="text2"/>
      <w:spacing w:val="-20"/>
      <w:sz w:val="48"/>
      <w:szCs w:val="48"/>
    </w:rPr>
  </w:style>
  <w:style w:type="paragraph" w:styleId="Heading4">
    <w:name w:val="heading 4"/>
    <w:basedOn w:val="Heading3"/>
    <w:next w:val="Normal"/>
    <w:link w:val="Heading4Char"/>
    <w:uiPriority w:val="99"/>
    <w:qFormat/>
    <w:rsid w:val="00F83C4C"/>
    <w:pPr>
      <w:outlineLvl w:val="3"/>
    </w:pPr>
    <w:rPr>
      <w:i/>
      <w:iCs/>
      <w:spacing w:val="-10"/>
    </w:rPr>
  </w:style>
  <w:style w:type="paragraph" w:styleId="Heading5">
    <w:name w:val="heading 5"/>
    <w:basedOn w:val="Normal"/>
    <w:next w:val="Normal"/>
    <w:link w:val="Heading5Char"/>
    <w:uiPriority w:val="99"/>
    <w:qFormat/>
    <w:rsid w:val="00A75F65"/>
    <w:pPr>
      <w:pBdr>
        <w:top w:val="single" w:sz="18" w:space="2" w:color="0A2D50" w:themeColor="text2"/>
      </w:pBdr>
      <w:spacing w:before="480" w:after="240" w:line="360" w:lineRule="exact"/>
      <w:outlineLvl w:val="4"/>
    </w:pPr>
    <w:rPr>
      <w:rFonts w:ascii="KingsBureauGrot-ThreeSeven" w:eastAsia="MS P????" w:hAnsi="KingsBureauGrot-ThreeSeven" w:cs="Times New Roman"/>
      <w:color w:val="0A2D50" w:themeColor="text2"/>
      <w:spacing w:val="-2"/>
      <w:sz w:val="32"/>
      <w:szCs w:val="32"/>
    </w:rPr>
  </w:style>
  <w:style w:type="paragraph" w:styleId="Heading6">
    <w:name w:val="heading 6"/>
    <w:basedOn w:val="Heading5"/>
    <w:next w:val="Normal"/>
    <w:link w:val="Heading6Char"/>
    <w:uiPriority w:val="99"/>
    <w:qFormat/>
    <w:rsid w:val="007B5097"/>
    <w:pPr>
      <w:pBdr>
        <w:top w:val="none" w:sz="0" w:space="0" w:color="auto"/>
      </w:pBdr>
      <w:spacing w:before="280" w:after="140" w:line="280" w:lineRule="exact"/>
      <w:outlineLvl w:val="5"/>
    </w:pPr>
    <w:rPr>
      <w:sz w:val="22"/>
      <w:szCs w:val="22"/>
    </w:rPr>
  </w:style>
  <w:style w:type="paragraph" w:styleId="Heading7">
    <w:name w:val="heading 7"/>
    <w:basedOn w:val="Normal"/>
    <w:next w:val="Normal"/>
    <w:link w:val="Heading7Char"/>
    <w:uiPriority w:val="99"/>
    <w:qFormat/>
    <w:rsid w:val="00244A6A"/>
    <w:pPr>
      <w:keepNext/>
      <w:keepLines/>
      <w:spacing w:after="0"/>
      <w:outlineLvl w:val="6"/>
    </w:pPr>
    <w:rPr>
      <w:rFonts w:eastAsia="MS P????" w:cs="Times New Roman"/>
      <w:b/>
      <w:iCs/>
      <w:color w:val="28131D"/>
      <w:spacing w:val="-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61F1B"/>
    <w:pPr>
      <w:tabs>
        <w:tab w:val="center" w:pos="4320"/>
        <w:tab w:val="right" w:pos="8640"/>
      </w:tabs>
    </w:pPr>
  </w:style>
  <w:style w:type="character" w:customStyle="1" w:styleId="HeaderChar">
    <w:name w:val="Header Char"/>
    <w:basedOn w:val="DefaultParagraphFont"/>
    <w:link w:val="Header"/>
    <w:uiPriority w:val="99"/>
    <w:rsid w:val="00761F1B"/>
  </w:style>
  <w:style w:type="paragraph" w:styleId="Footer">
    <w:name w:val="footer"/>
    <w:basedOn w:val="Normal"/>
    <w:link w:val="FooterChar"/>
    <w:uiPriority w:val="99"/>
    <w:unhideWhenUsed/>
    <w:rsid w:val="009544A1"/>
    <w:pPr>
      <w:tabs>
        <w:tab w:val="center" w:pos="4320"/>
        <w:tab w:val="right" w:pos="8640"/>
      </w:tabs>
      <w:jc w:val="right"/>
    </w:pPr>
  </w:style>
  <w:style w:type="character" w:customStyle="1" w:styleId="FooterChar">
    <w:name w:val="Footer Char"/>
    <w:basedOn w:val="DefaultParagraphFont"/>
    <w:link w:val="Footer"/>
    <w:uiPriority w:val="99"/>
    <w:rsid w:val="009544A1"/>
    <w:rPr>
      <w:rFonts w:ascii="Kings Caslon Text" w:hAnsi="Kings Caslon Text"/>
      <w:spacing w:val="-5"/>
      <w:sz w:val="19"/>
      <w:szCs w:val="19"/>
    </w:rPr>
  </w:style>
  <w:style w:type="paragraph" w:styleId="BalloonText">
    <w:name w:val="Balloon Text"/>
    <w:basedOn w:val="Normal"/>
    <w:link w:val="BalloonTextChar"/>
    <w:uiPriority w:val="99"/>
    <w:semiHidden/>
    <w:unhideWhenUsed/>
    <w:rsid w:val="00761F1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761F1B"/>
    <w:rPr>
      <w:rFonts w:ascii="Lucida Grande" w:hAnsi="Lucida Grande" w:cs="Lucida Grande"/>
      <w:sz w:val="18"/>
      <w:szCs w:val="18"/>
    </w:rPr>
  </w:style>
  <w:style w:type="paragraph" w:customStyle="1" w:styleId="Stationery-Style1">
    <w:name w:val="Stationery - Style 1"/>
    <w:basedOn w:val="Normal"/>
    <w:qFormat/>
    <w:rsid w:val="00836786"/>
    <w:pPr>
      <w:spacing w:after="0" w:line="250" w:lineRule="exact"/>
    </w:pPr>
    <w:rPr>
      <w:rFonts w:ascii="KingsBureauGrot-ThreeSeven" w:hAnsi="KingsBureauGrot-ThreeSeven"/>
      <w:sz w:val="20"/>
      <w:szCs w:val="20"/>
    </w:rPr>
  </w:style>
  <w:style w:type="paragraph" w:customStyle="1" w:styleId="Stationery-Style2">
    <w:name w:val="Stationery - Style 2"/>
    <w:basedOn w:val="Stationery-Style1"/>
    <w:qFormat/>
    <w:rsid w:val="0004276B"/>
    <w:rPr>
      <w:rFonts w:ascii="KingsBureauGrot FiveOne" w:hAnsi="KingsBureauGrot FiveOne"/>
    </w:rPr>
  </w:style>
  <w:style w:type="paragraph" w:customStyle="1" w:styleId="Stationery-Style4">
    <w:name w:val="Stationery - Style 4"/>
    <w:basedOn w:val="Normal"/>
    <w:qFormat/>
    <w:rsid w:val="0004276B"/>
    <w:pPr>
      <w:spacing w:after="0" w:line="220" w:lineRule="exact"/>
    </w:pPr>
    <w:rPr>
      <w:rFonts w:ascii="KingsBureauGrot-ThreeSeven" w:hAnsi="KingsBureauGrot-ThreeSeven"/>
      <w:sz w:val="15"/>
      <w:szCs w:val="15"/>
    </w:rPr>
  </w:style>
  <w:style w:type="paragraph" w:customStyle="1" w:styleId="Stationery-Style3">
    <w:name w:val="Stationery - Style 3"/>
    <w:basedOn w:val="Stationery-Style4"/>
    <w:qFormat/>
    <w:rsid w:val="00B620FB"/>
    <w:rPr>
      <w:rFonts w:ascii="KingsBureauGrot FiveOne" w:hAnsi="KingsBureauGrot FiveOne"/>
      <w:sz w:val="14"/>
      <w:szCs w:val="14"/>
      <w:lang w:val="en-GB"/>
    </w:rPr>
  </w:style>
  <w:style w:type="character" w:customStyle="1" w:styleId="Stationery-Style5">
    <w:name w:val="Stationery - Style 5"/>
    <w:basedOn w:val="DefaultParagraphFont"/>
    <w:uiPriority w:val="1"/>
    <w:qFormat/>
    <w:rsid w:val="00A91F25"/>
    <w:rPr>
      <w:sz w:val="11"/>
      <w:szCs w:val="11"/>
    </w:rPr>
  </w:style>
  <w:style w:type="table" w:styleId="TableGrid">
    <w:name w:val="Table Grid"/>
    <w:basedOn w:val="TableNormal"/>
    <w:uiPriority w:val="39"/>
    <w:rsid w:val="00524C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nospaceafter">
    <w:name w:val="Normal - no space after"/>
    <w:basedOn w:val="Normal"/>
    <w:uiPriority w:val="99"/>
    <w:qFormat/>
    <w:rsid w:val="00DB4563"/>
    <w:pPr>
      <w:tabs>
        <w:tab w:val="left" w:pos="9020"/>
      </w:tabs>
      <w:spacing w:after="0"/>
    </w:pPr>
  </w:style>
  <w:style w:type="character" w:styleId="PageNumber">
    <w:name w:val="page number"/>
    <w:basedOn w:val="DefaultParagraphFont"/>
    <w:uiPriority w:val="99"/>
    <w:semiHidden/>
    <w:unhideWhenUsed/>
    <w:rsid w:val="009544A1"/>
  </w:style>
  <w:style w:type="character" w:customStyle="1" w:styleId="Heading1Char">
    <w:name w:val="Heading 1 Char"/>
    <w:basedOn w:val="DefaultParagraphFont"/>
    <w:link w:val="Heading1"/>
    <w:uiPriority w:val="99"/>
    <w:rsid w:val="00831A7C"/>
    <w:rPr>
      <w:rFonts w:ascii="KingsBureauGrot-ThreeSeven" w:eastAsia="MS P????" w:hAnsi="KingsBureauGrot-ThreeSeven" w:cs="Times New Roman"/>
      <w:color w:val="0A2D50" w:themeColor="text2"/>
      <w:spacing w:val="-10"/>
      <w:sz w:val="44"/>
      <w:szCs w:val="44"/>
    </w:rPr>
  </w:style>
  <w:style w:type="character" w:customStyle="1" w:styleId="Heading2Char">
    <w:name w:val="Heading 2 Char"/>
    <w:basedOn w:val="DefaultParagraphFont"/>
    <w:link w:val="Heading2"/>
    <w:uiPriority w:val="9"/>
    <w:rsid w:val="00831A7C"/>
    <w:rPr>
      <w:rFonts w:ascii="KingsBureauGrot FiveOne" w:eastAsia="MS P????" w:hAnsi="KingsBureauGrot FiveOne" w:cs="Times New Roman"/>
      <w:bCs/>
      <w:color w:val="0A2D50" w:themeColor="text2"/>
      <w:spacing w:val="-10"/>
      <w:sz w:val="42"/>
      <w:szCs w:val="42"/>
    </w:rPr>
  </w:style>
  <w:style w:type="character" w:customStyle="1" w:styleId="Heading3Char">
    <w:name w:val="Heading 3 Char"/>
    <w:basedOn w:val="DefaultParagraphFont"/>
    <w:link w:val="Heading3"/>
    <w:uiPriority w:val="99"/>
    <w:rsid w:val="00F83C4C"/>
    <w:rPr>
      <w:rFonts w:ascii="Kings Caslon Display" w:eastAsia="MS P????" w:hAnsi="Kings Caslon Display" w:cs="Times New Roman"/>
      <w:color w:val="0A2D50" w:themeColor="text2"/>
      <w:spacing w:val="-20"/>
      <w:sz w:val="48"/>
      <w:szCs w:val="48"/>
    </w:rPr>
  </w:style>
  <w:style w:type="character" w:customStyle="1" w:styleId="Heading4Char">
    <w:name w:val="Heading 4 Char"/>
    <w:basedOn w:val="DefaultParagraphFont"/>
    <w:link w:val="Heading4"/>
    <w:uiPriority w:val="99"/>
    <w:rsid w:val="00F83C4C"/>
    <w:rPr>
      <w:rFonts w:ascii="Kings Caslon Display" w:eastAsia="MS P????" w:hAnsi="Kings Caslon Display" w:cs="Times New Roman"/>
      <w:i/>
      <w:iCs/>
      <w:color w:val="0A2D50" w:themeColor="text2"/>
      <w:spacing w:val="-10"/>
      <w:sz w:val="48"/>
      <w:szCs w:val="48"/>
    </w:rPr>
  </w:style>
  <w:style w:type="character" w:customStyle="1" w:styleId="Heading5Char">
    <w:name w:val="Heading 5 Char"/>
    <w:basedOn w:val="DefaultParagraphFont"/>
    <w:link w:val="Heading5"/>
    <w:uiPriority w:val="99"/>
    <w:rsid w:val="00A75F65"/>
    <w:rPr>
      <w:rFonts w:ascii="KingsBureauGrot-ThreeSeven" w:eastAsia="MS P????" w:hAnsi="KingsBureauGrot-ThreeSeven" w:cs="Times New Roman"/>
      <w:color w:val="0A2D50" w:themeColor="text2"/>
      <w:spacing w:val="-2"/>
      <w:sz w:val="32"/>
      <w:szCs w:val="32"/>
    </w:rPr>
  </w:style>
  <w:style w:type="character" w:customStyle="1" w:styleId="Heading6Char">
    <w:name w:val="Heading 6 Char"/>
    <w:basedOn w:val="DefaultParagraphFont"/>
    <w:link w:val="Heading6"/>
    <w:uiPriority w:val="99"/>
    <w:rsid w:val="007B5097"/>
    <w:rPr>
      <w:rFonts w:ascii="KingsBureauGrot-ThreeSeven" w:eastAsia="MS P????" w:hAnsi="KingsBureauGrot-ThreeSeven" w:cs="Times New Roman"/>
      <w:color w:val="0A2D50" w:themeColor="text2"/>
      <w:spacing w:val="-2"/>
      <w:sz w:val="22"/>
      <w:szCs w:val="22"/>
    </w:rPr>
  </w:style>
  <w:style w:type="character" w:customStyle="1" w:styleId="Heading7Char">
    <w:name w:val="Heading 7 Char"/>
    <w:basedOn w:val="DefaultParagraphFont"/>
    <w:link w:val="Heading7"/>
    <w:uiPriority w:val="99"/>
    <w:rsid w:val="00244A6A"/>
    <w:rPr>
      <w:rFonts w:ascii="Kings Caslon Text" w:eastAsia="MS P????" w:hAnsi="Kings Caslon Text" w:cs="Times New Roman"/>
      <w:b/>
      <w:iCs/>
      <w:color w:val="28131D"/>
      <w:spacing w:val="-2"/>
      <w:sz w:val="19"/>
      <w:szCs w:val="19"/>
    </w:rPr>
  </w:style>
  <w:style w:type="paragraph" w:styleId="ListParagraph">
    <w:name w:val="List Paragraph"/>
    <w:basedOn w:val="Normal"/>
    <w:uiPriority w:val="99"/>
    <w:qFormat/>
    <w:rsid w:val="00244A6A"/>
    <w:pPr>
      <w:ind w:left="720"/>
    </w:pPr>
    <w:rPr>
      <w:rFonts w:eastAsia="MS P????" w:cs="Times New Roman"/>
      <w:color w:val="28131D"/>
      <w:spacing w:val="-2"/>
    </w:rPr>
  </w:style>
  <w:style w:type="character" w:customStyle="1" w:styleId="a-emphasisbold">
    <w:name w:val="a - emphasis bold"/>
    <w:uiPriority w:val="99"/>
    <w:rsid w:val="00244A6A"/>
    <w:rPr>
      <w:b/>
    </w:rPr>
  </w:style>
  <w:style w:type="character" w:customStyle="1" w:styleId="a-emphasisitalic">
    <w:name w:val="a - emphasis italic"/>
    <w:basedOn w:val="DefaultParagraphFont"/>
    <w:uiPriority w:val="99"/>
    <w:rsid w:val="00244A6A"/>
    <w:rPr>
      <w:rFonts w:cs="Times New Roman"/>
      <w:i/>
    </w:rPr>
  </w:style>
  <w:style w:type="numbering" w:customStyle="1" w:styleId="listalpha">
    <w:name w:val="list [alpha]"/>
    <w:rsid w:val="000055A5"/>
    <w:pPr>
      <w:numPr>
        <w:numId w:val="2"/>
      </w:numPr>
    </w:pPr>
  </w:style>
  <w:style w:type="numbering" w:customStyle="1" w:styleId="listnumeric">
    <w:name w:val="list [numeric]"/>
    <w:rsid w:val="004E463B"/>
    <w:pPr>
      <w:numPr>
        <w:numId w:val="3"/>
      </w:numPr>
    </w:pPr>
  </w:style>
  <w:style w:type="numbering" w:customStyle="1" w:styleId="listbullet">
    <w:name w:val="list [bullet]"/>
    <w:rsid w:val="000055A5"/>
    <w:pPr>
      <w:numPr>
        <w:numId w:val="1"/>
      </w:numPr>
    </w:pPr>
  </w:style>
  <w:style w:type="paragraph" w:customStyle="1" w:styleId="Heading1-nospaceafter">
    <w:name w:val="Heading 1 - no space after"/>
    <w:basedOn w:val="Heading1"/>
    <w:qFormat/>
    <w:rsid w:val="00F83C4C"/>
    <w:pPr>
      <w:spacing w:after="0"/>
    </w:pPr>
  </w:style>
  <w:style w:type="paragraph" w:customStyle="1" w:styleId="Heading3-nospaceafter">
    <w:name w:val="Heading 3 - no space after"/>
    <w:basedOn w:val="Heading3"/>
    <w:qFormat/>
    <w:rsid w:val="00F83C4C"/>
    <w:pPr>
      <w:spacing w:after="0"/>
    </w:pPr>
  </w:style>
  <w:style w:type="paragraph" w:customStyle="1" w:styleId="DocsubtitleL-Grot">
    <w:name w:val="Doc subtitle L - Grot"/>
    <w:basedOn w:val="Normal"/>
    <w:uiPriority w:val="99"/>
    <w:rsid w:val="00F83C4C"/>
    <w:pPr>
      <w:spacing w:after="520" w:line="1040" w:lineRule="exact"/>
    </w:pPr>
    <w:rPr>
      <w:rFonts w:ascii="KingsBureauGrot FiveOne" w:eastAsia="MS P????" w:hAnsi="KingsBureauGrot FiveOne" w:cs="Times New Roman"/>
      <w:color w:val="0A2D50" w:themeColor="text2"/>
      <w:spacing w:val="-20"/>
      <w:sz w:val="92"/>
      <w:szCs w:val="92"/>
    </w:rPr>
  </w:style>
  <w:style w:type="paragraph" w:customStyle="1" w:styleId="DoctitleL-Grot">
    <w:name w:val="Doc title L - Grot"/>
    <w:basedOn w:val="Normal"/>
    <w:uiPriority w:val="99"/>
    <w:rsid w:val="00084540"/>
    <w:pPr>
      <w:spacing w:after="520" w:line="1040" w:lineRule="exact"/>
    </w:pPr>
    <w:rPr>
      <w:rFonts w:ascii="KingsBureauGrot-ThreeSeven" w:eastAsia="MS P????" w:hAnsi="KingsBureauGrot-ThreeSeven" w:cs="Times New Roman"/>
      <w:color w:val="0A2D50" w:themeColor="text2"/>
      <w:spacing w:val="-20"/>
      <w:sz w:val="96"/>
      <w:szCs w:val="96"/>
    </w:rPr>
  </w:style>
  <w:style w:type="paragraph" w:customStyle="1" w:styleId="DocsubtitleL-Caslon">
    <w:name w:val="Doc subtitle L - Caslon"/>
    <w:basedOn w:val="DocsubtitleL-Grot"/>
    <w:qFormat/>
    <w:rsid w:val="005C70A1"/>
    <w:rPr>
      <w:rFonts w:ascii="Kings Caslon Display" w:hAnsi="Kings Caslon Display"/>
      <w:i/>
      <w:sz w:val="104"/>
      <w:szCs w:val="104"/>
    </w:rPr>
  </w:style>
  <w:style w:type="character" w:customStyle="1" w:styleId="Kingsred">
    <w:name w:val="King's red"/>
    <w:basedOn w:val="DefaultParagraphFont"/>
    <w:uiPriority w:val="1"/>
    <w:qFormat/>
    <w:rsid w:val="002E2047"/>
    <w:rPr>
      <w:color w:val="E2231A" w:themeColor="accent1"/>
    </w:rPr>
  </w:style>
  <w:style w:type="character" w:customStyle="1" w:styleId="Kingslimegreen">
    <w:name w:val="King's lime green"/>
    <w:basedOn w:val="DefaultParagraphFont"/>
    <w:uiPriority w:val="1"/>
    <w:qFormat/>
    <w:rsid w:val="008A64B0"/>
    <w:rPr>
      <w:color w:val="C8E128" w:themeColor="accent4"/>
    </w:rPr>
  </w:style>
  <w:style w:type="character" w:customStyle="1" w:styleId="Kingsorange">
    <w:name w:val="King's orange"/>
    <w:basedOn w:val="DefaultParagraphFont"/>
    <w:uiPriority w:val="1"/>
    <w:qFormat/>
    <w:rsid w:val="002E2047"/>
    <w:rPr>
      <w:color w:val="FF5F05" w:themeColor="accent2"/>
    </w:rPr>
  </w:style>
  <w:style w:type="character" w:customStyle="1" w:styleId="Kingsyellow">
    <w:name w:val="King's yellow"/>
    <w:basedOn w:val="DefaultParagraphFont"/>
    <w:uiPriority w:val="1"/>
    <w:qFormat/>
    <w:rsid w:val="002E2047"/>
    <w:rPr>
      <w:color w:val="F5B90F" w:themeColor="accent3"/>
    </w:rPr>
  </w:style>
  <w:style w:type="character" w:customStyle="1" w:styleId="Kingstealblue">
    <w:name w:val="King's teal blue"/>
    <w:basedOn w:val="DefaultParagraphFont"/>
    <w:uiPriority w:val="1"/>
    <w:qFormat/>
    <w:rsid w:val="002E2047"/>
    <w:rPr>
      <w:color w:val="009EA0" w:themeColor="accent5"/>
    </w:rPr>
  </w:style>
  <w:style w:type="character" w:customStyle="1" w:styleId="Kingspearlgrey">
    <w:name w:val="King's pearl grey"/>
    <w:basedOn w:val="DefaultParagraphFont"/>
    <w:uiPriority w:val="1"/>
    <w:qFormat/>
    <w:rsid w:val="002E2047"/>
    <w:rPr>
      <w:color w:val="CDD7DC" w:themeColor="background2"/>
    </w:rPr>
  </w:style>
  <w:style w:type="character" w:customStyle="1" w:styleId="Kingsmidnightblue">
    <w:name w:val="King's midnight blue"/>
    <w:basedOn w:val="DefaultParagraphFont"/>
    <w:uiPriority w:val="1"/>
    <w:qFormat/>
    <w:rsid w:val="002E2047"/>
  </w:style>
  <w:style w:type="character" w:customStyle="1" w:styleId="Kingsseablue">
    <w:name w:val="King's sea blue"/>
    <w:basedOn w:val="DefaultParagraphFont"/>
    <w:uiPriority w:val="1"/>
    <w:qFormat/>
    <w:rsid w:val="00AB46BA"/>
    <w:rPr>
      <w:color w:val="005AD2" w:themeColor="accent6"/>
    </w:rPr>
  </w:style>
  <w:style w:type="character" w:customStyle="1" w:styleId="Kingslilac">
    <w:name w:val="King's lilac"/>
    <w:basedOn w:val="DefaultParagraphFont"/>
    <w:uiPriority w:val="1"/>
    <w:qFormat/>
    <w:rsid w:val="00836189"/>
    <w:rPr>
      <w:color w:val="886AC8"/>
    </w:rPr>
  </w:style>
  <w:style w:type="character" w:customStyle="1" w:styleId="Kingspurple">
    <w:name w:val="King's purple"/>
    <w:basedOn w:val="DefaultParagraphFont"/>
    <w:uiPriority w:val="1"/>
    <w:qFormat/>
    <w:rsid w:val="00836189"/>
    <w:rPr>
      <w:color w:val="3D007E"/>
    </w:rPr>
  </w:style>
  <w:style w:type="character" w:customStyle="1" w:styleId="Kingsskyblue">
    <w:name w:val="King's sky blue"/>
    <w:basedOn w:val="DefaultParagraphFont"/>
    <w:uiPriority w:val="1"/>
    <w:qFormat/>
    <w:rsid w:val="00836189"/>
    <w:rPr>
      <w:color w:val="15ABDA"/>
    </w:rPr>
  </w:style>
  <w:style w:type="character" w:customStyle="1" w:styleId="Kingspeagreen">
    <w:name w:val="King's pea green"/>
    <w:basedOn w:val="DefaultParagraphFont"/>
    <w:uiPriority w:val="1"/>
    <w:qFormat/>
    <w:rsid w:val="00836189"/>
    <w:rPr>
      <w:color w:val="27BA6F"/>
    </w:rPr>
  </w:style>
  <w:style w:type="character" w:customStyle="1" w:styleId="Kingsreflexblue">
    <w:name w:val="King's reflex blue"/>
    <w:basedOn w:val="DefaultParagraphFont"/>
    <w:uiPriority w:val="1"/>
    <w:qFormat/>
    <w:rsid w:val="00836189"/>
    <w:rPr>
      <w:color w:val="001083"/>
    </w:rPr>
  </w:style>
  <w:style w:type="character" w:customStyle="1" w:styleId="Kingssoftpink">
    <w:name w:val="King's soft pink"/>
    <w:basedOn w:val="DefaultParagraphFont"/>
    <w:uiPriority w:val="1"/>
    <w:qFormat/>
    <w:rsid w:val="008A64B0"/>
    <w:rPr>
      <w:color w:val="F9445F"/>
    </w:rPr>
  </w:style>
  <w:style w:type="character" w:customStyle="1" w:styleId="Kingshotpink">
    <w:name w:val="King's hot pink"/>
    <w:basedOn w:val="DefaultParagraphFont"/>
    <w:uiPriority w:val="1"/>
    <w:qFormat/>
    <w:rsid w:val="008A64B0"/>
    <w:rPr>
      <w:color w:val="BA1584"/>
    </w:rPr>
  </w:style>
  <w:style w:type="character" w:customStyle="1" w:styleId="Kingspebble">
    <w:name w:val="King's pebble"/>
    <w:basedOn w:val="DefaultParagraphFont"/>
    <w:uiPriority w:val="1"/>
    <w:qFormat/>
    <w:rsid w:val="008A64B0"/>
    <w:rPr>
      <w:color w:val="4C433F"/>
    </w:rPr>
  </w:style>
  <w:style w:type="character" w:customStyle="1" w:styleId="Kingsslategrey">
    <w:name w:val="King's slate grey"/>
    <w:basedOn w:val="DefaultParagraphFont"/>
    <w:uiPriority w:val="1"/>
    <w:qFormat/>
    <w:rsid w:val="008A64B0"/>
    <w:rPr>
      <w:color w:val="485156"/>
    </w:rPr>
  </w:style>
  <w:style w:type="character" w:customStyle="1" w:styleId="Kingsmushroom">
    <w:name w:val="King's mushroom"/>
    <w:basedOn w:val="DefaultParagraphFont"/>
    <w:uiPriority w:val="1"/>
    <w:qFormat/>
    <w:rsid w:val="008A64B0"/>
    <w:rPr>
      <w:color w:val="C2B6AB"/>
    </w:rPr>
  </w:style>
  <w:style w:type="paragraph" w:customStyle="1" w:styleId="Tablehead-white">
    <w:name w:val="Table head - white"/>
    <w:basedOn w:val="Normal"/>
    <w:uiPriority w:val="99"/>
    <w:rsid w:val="00A75F65"/>
    <w:pPr>
      <w:spacing w:after="0"/>
    </w:pPr>
    <w:rPr>
      <w:rFonts w:ascii="KingsBureauGrot-ThreeSeven" w:eastAsia="MS P????" w:hAnsi="KingsBureauGrot-ThreeSeven" w:cs="Times New Roman"/>
      <w:color w:val="FFFFFF"/>
      <w:spacing w:val="-2"/>
      <w:sz w:val="20"/>
      <w:szCs w:val="20"/>
      <w:lang w:val="en-GB"/>
    </w:rPr>
  </w:style>
  <w:style w:type="paragraph" w:customStyle="1" w:styleId="Tabletext">
    <w:name w:val="Table text"/>
    <w:basedOn w:val="Normal"/>
    <w:uiPriority w:val="99"/>
    <w:rsid w:val="00A75F65"/>
    <w:pPr>
      <w:spacing w:after="0"/>
    </w:pPr>
    <w:rPr>
      <w:rFonts w:ascii="KingsBureauGrot FiveOne" w:eastAsia="MS P????" w:hAnsi="KingsBureauGrot FiveOne" w:cs="Times New Roman"/>
      <w:color w:val="28131D"/>
      <w:spacing w:val="-2"/>
      <w:sz w:val="20"/>
      <w:szCs w:val="20"/>
      <w:lang w:val="en-GB"/>
    </w:rPr>
  </w:style>
  <w:style w:type="table" w:customStyle="1" w:styleId="Kingstablestyle1">
    <w:name w:val="King's table style 1"/>
    <w:basedOn w:val="TableNormal"/>
    <w:uiPriority w:val="99"/>
    <w:rsid w:val="00E34873"/>
    <w:pPr>
      <w:spacing w:line="240" w:lineRule="exact"/>
    </w:pPr>
    <w:rPr>
      <w:rFonts w:ascii="KingsBureauGrot FiveOne" w:hAnsi="KingsBureauGrot FiveOne"/>
      <w:sz w:val="19"/>
    </w:rPr>
    <w:tblPr>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blBorders>
      <w:tblCellMar>
        <w:top w:w="57" w:type="dxa"/>
        <w:left w:w="57" w:type="dxa"/>
        <w:bottom w:w="57" w:type="dxa"/>
        <w:right w:w="57" w:type="dxa"/>
      </w:tblCellMar>
    </w:tblPr>
    <w:tcPr>
      <w:shd w:val="clear" w:color="auto" w:fill="F2F2F2" w:themeFill="background1" w:themeFillShade="F2"/>
    </w:tcPr>
    <w:tblStylePr w:type="firstRow">
      <w:rPr>
        <w:rFonts w:ascii="KingsBureauGrot-ThreeSeven" w:hAnsi="KingsBureauGrot-ThreeSeven"/>
        <w:b w:val="0"/>
        <w:color w:val="FFFFFF" w:themeColor="background1"/>
      </w:rPr>
      <w:tblPr/>
      <w:tcPr>
        <w:shd w:val="clear" w:color="auto" w:fill="E2231A" w:themeFill="accent1"/>
      </w:tcPr>
    </w:tblStylePr>
  </w:style>
  <w:style w:type="table" w:customStyle="1" w:styleId="Kingstablestyle2">
    <w:name w:val="King's table style 2"/>
    <w:basedOn w:val="Kingstablestyle1"/>
    <w:uiPriority w:val="99"/>
    <w:rsid w:val="00E34873"/>
    <w:tblPr>
      <w:tblStyleRowBandSize w:val="1"/>
    </w:tblPr>
    <w:tcPr>
      <w:shd w:val="clear" w:color="auto" w:fill="F2F2F2" w:themeFill="background1" w:themeFillShade="F2"/>
    </w:tcPr>
    <w:tblStylePr w:type="firstRow">
      <w:rPr>
        <w:rFonts w:ascii="KingsBureauGrot-ThreeSeven" w:hAnsi="KingsBureauGrot-ThreeSeven"/>
        <w:b w:val="0"/>
        <w:color w:val="FFFFFF" w:themeColor="background1"/>
      </w:rPr>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E2231A" w:themeFill="accent1"/>
      </w:tcPr>
    </w:tblStylePr>
    <w:tblStylePr w:type="band2Horz">
      <w:tblPr/>
      <w:tcPr>
        <w:shd w:val="clear" w:color="auto" w:fill="D9D9D9" w:themeFill="background1" w:themeFillShade="D9"/>
      </w:tcPr>
    </w:tblStylePr>
  </w:style>
  <w:style w:type="table" w:customStyle="1" w:styleId="Kingstablestyle3">
    <w:name w:val="King's table style 3"/>
    <w:basedOn w:val="Kingstablestyle1"/>
    <w:uiPriority w:val="99"/>
    <w:rsid w:val="00D101D2"/>
    <w:tblPr/>
    <w:tcPr>
      <w:shd w:val="clear" w:color="auto" w:fill="F2F2F2" w:themeFill="background1" w:themeFillShade="F2"/>
    </w:tcPr>
    <w:tblStylePr w:type="firstRow">
      <w:rPr>
        <w:rFonts w:ascii="KingsBureauGrot-ThreeSeven" w:hAnsi="KingsBureauGrot-ThreeSeven"/>
        <w:b w:val="0"/>
        <w:color w:val="FFFFFF" w:themeColor="background1"/>
      </w:rPr>
      <w:tblPr/>
      <w:tcPr>
        <w:shd w:val="clear" w:color="auto" w:fill="E2231A" w:themeFill="accent1"/>
      </w:tcPr>
    </w:tblStylePr>
    <w:tblStylePr w:type="firstCol">
      <w:rPr>
        <w:rFonts w:ascii="KingsBureauGrot-ThreeSeven" w:hAnsi="KingsBureauGrot-ThreeSeven"/>
        <w:color w:val="FFFFFF" w:themeColor="background1"/>
      </w:rPr>
      <w:tblPr/>
      <w:tcPr>
        <w:shd w:val="clear" w:color="auto" w:fill="E2231A" w:themeFill="accent1"/>
      </w:tcPr>
    </w:tblStylePr>
    <w:tblStylePr w:type="nwCell">
      <w:tblPr/>
      <w:tcPr>
        <w:shd w:val="clear" w:color="auto" w:fill="FFFFFF" w:themeFill="background1"/>
      </w:tcPr>
    </w:tblStylePr>
  </w:style>
  <w:style w:type="table" w:customStyle="1" w:styleId="Kingstablestyle4">
    <w:name w:val="King's table style 4"/>
    <w:basedOn w:val="Kingstablestyle3"/>
    <w:uiPriority w:val="99"/>
    <w:rsid w:val="00D101D2"/>
    <w:tblPr>
      <w:tblStyleRowBandSize w:val="1"/>
    </w:tblPr>
    <w:tcPr>
      <w:shd w:val="clear" w:color="auto" w:fill="F2F2F2" w:themeFill="background1" w:themeFillShade="F2"/>
    </w:tcPr>
    <w:tblStylePr w:type="firstRow">
      <w:rPr>
        <w:rFonts w:ascii="KingsBureauGrot-ThreeSeven" w:hAnsi="KingsBureauGrot-ThreeSeven"/>
        <w:b w:val="0"/>
        <w:color w:val="FFFFFF" w:themeColor="background1"/>
      </w:rPr>
      <w:tblPr/>
      <w:tcPr>
        <w:shd w:val="clear" w:color="auto" w:fill="E2231A" w:themeFill="accent1"/>
      </w:tcPr>
    </w:tblStylePr>
    <w:tblStylePr w:type="firstCol">
      <w:rPr>
        <w:rFonts w:ascii="KingsBureauGrot-ThreeSeven" w:hAnsi="KingsBureauGrot-ThreeSeven"/>
        <w:color w:val="FFFFFF" w:themeColor="background1"/>
      </w:rPr>
      <w:tblPr/>
      <w:tcPr>
        <w:shd w:val="clear" w:color="auto" w:fill="E2231A" w:themeFill="accent1"/>
      </w:tcPr>
    </w:tblStylePr>
    <w:tblStylePr w:type="band2Horz">
      <w:tblPr/>
      <w:tcPr>
        <w:shd w:val="clear" w:color="auto" w:fill="D9D9D9" w:themeFill="background1" w:themeFillShade="D9"/>
      </w:tcPr>
    </w:tblStylePr>
    <w:tblStylePr w:type="nwCell">
      <w:tblPr/>
      <w:tcPr>
        <w:shd w:val="clear" w:color="auto" w:fill="FFFFFF" w:themeFill="background1"/>
      </w:tcPr>
    </w:tblStylePr>
  </w:style>
  <w:style w:type="paragraph" w:customStyle="1" w:styleId="Heading6-nospaceafter">
    <w:name w:val="Heading 6 - no space after"/>
    <w:basedOn w:val="Heading6"/>
    <w:qFormat/>
    <w:rsid w:val="00D101D2"/>
    <w:pPr>
      <w:spacing w:after="0"/>
    </w:pPr>
  </w:style>
  <w:style w:type="paragraph" w:customStyle="1" w:styleId="DoctitleL-Grot-nospaceafter">
    <w:name w:val="Doc title L - Grot - no space after"/>
    <w:basedOn w:val="DoctitleL-Grot"/>
    <w:qFormat/>
    <w:rsid w:val="00084540"/>
    <w:pPr>
      <w:spacing w:after="0"/>
    </w:pPr>
  </w:style>
  <w:style w:type="paragraph" w:customStyle="1" w:styleId="Introtext">
    <w:name w:val="Intro text"/>
    <w:basedOn w:val="Normal"/>
    <w:qFormat/>
    <w:rsid w:val="00836786"/>
    <w:pPr>
      <w:keepNext/>
      <w:spacing w:after="160" w:line="320" w:lineRule="exact"/>
    </w:pPr>
    <w:rPr>
      <w:rFonts w:ascii="Kings Caslon Display" w:hAnsi="Kings Caslon Display"/>
      <w:i/>
      <w:sz w:val="28"/>
      <w:szCs w:val="28"/>
    </w:rPr>
  </w:style>
  <w:style w:type="character" w:customStyle="1" w:styleId="emphasisbolditalic">
    <w:name w:val="emphasis bold italic"/>
    <w:basedOn w:val="DefaultParagraphFont"/>
    <w:uiPriority w:val="1"/>
    <w:qFormat/>
    <w:rsid w:val="00DC1A86"/>
    <w:rPr>
      <w:b/>
      <w:i/>
    </w:rPr>
  </w:style>
  <w:style w:type="table" w:customStyle="1" w:styleId="Kingstablestyle5">
    <w:name w:val="King's table style 5"/>
    <w:basedOn w:val="Kingstablestyle1"/>
    <w:uiPriority w:val="99"/>
    <w:rsid w:val="003B0290"/>
    <w:rPr>
      <w:szCs w:val="19"/>
    </w:rPr>
    <w:tblPr/>
    <w:tcPr>
      <w:shd w:val="clear" w:color="auto" w:fill="F2F2F2" w:themeFill="background1" w:themeFillShade="F2"/>
    </w:tcPr>
    <w:tblStylePr w:type="firstRow">
      <w:rPr>
        <w:rFonts w:ascii="KingsBureauGrot-ThreeSeven" w:hAnsi="KingsBureauGrot-ThreeSeven"/>
        <w:b w:val="0"/>
        <w:color w:val="auto"/>
      </w:rPr>
      <w:tblPr/>
      <w:tcPr>
        <w:shd w:val="clear" w:color="auto" w:fill="F2F2F2" w:themeFill="background1" w:themeFillShade="F2"/>
      </w:tcPr>
    </w:tblStylePr>
  </w:style>
  <w:style w:type="table" w:customStyle="1" w:styleId="Kingspicturegrid">
    <w:name w:val="King's picture grid"/>
    <w:basedOn w:val="TableNormal"/>
    <w:uiPriority w:val="99"/>
    <w:rsid w:val="003B0290"/>
    <w:tblPr>
      <w:tblBorders>
        <w:insideH w:val="single" w:sz="8" w:space="0" w:color="FFFFFF" w:themeColor="background1"/>
        <w:insideV w:val="single" w:sz="8" w:space="0" w:color="FFFFFF" w:themeColor="background1"/>
      </w:tblBorders>
      <w:tblCellMar>
        <w:left w:w="0" w:type="dxa"/>
        <w:right w:w="0" w:type="dxa"/>
      </w:tblCellMar>
    </w:tblPr>
  </w:style>
  <w:style w:type="paragraph" w:customStyle="1" w:styleId="Tablehead-black">
    <w:name w:val="Table head - black"/>
    <w:basedOn w:val="Tablehead-white"/>
    <w:qFormat/>
    <w:rsid w:val="000B4A88"/>
    <w:rPr>
      <w:color w:val="auto"/>
    </w:rPr>
  </w:style>
  <w:style w:type="character" w:customStyle="1" w:styleId="KingsBureauGrotesque37">
    <w:name w:val="Kings Bureau Grotesque 37"/>
    <w:basedOn w:val="DefaultParagraphFont"/>
    <w:uiPriority w:val="1"/>
    <w:qFormat/>
    <w:rsid w:val="00F41FAB"/>
    <w:rPr>
      <w:rFonts w:ascii="KingsBureauGrot-ThreeSeven" w:hAnsi="KingsBureauGrot-ThreeSeven"/>
      <w:b w:val="0"/>
    </w:rPr>
  </w:style>
  <w:style w:type="paragraph" w:customStyle="1" w:styleId="DoctitleS-Grot">
    <w:name w:val="Doc title S - Grot"/>
    <w:basedOn w:val="DoctitleL-Grot"/>
    <w:qFormat/>
    <w:rsid w:val="00EF764A"/>
    <w:pPr>
      <w:spacing w:after="360" w:line="760" w:lineRule="exact"/>
    </w:pPr>
    <w:rPr>
      <w:sz w:val="72"/>
      <w:szCs w:val="72"/>
    </w:rPr>
  </w:style>
  <w:style w:type="paragraph" w:customStyle="1" w:styleId="DoctitleS-Grot-nospaceafter">
    <w:name w:val="Doc title S - Grot - no space after"/>
    <w:basedOn w:val="DoctitleS-Grot"/>
    <w:qFormat/>
    <w:rsid w:val="00EF764A"/>
    <w:pPr>
      <w:spacing w:after="0"/>
    </w:pPr>
  </w:style>
  <w:style w:type="paragraph" w:customStyle="1" w:styleId="DocsubtitleS-Grot">
    <w:name w:val="Doc subtitle S - Grot"/>
    <w:basedOn w:val="DoctitleS-Grot"/>
    <w:qFormat/>
    <w:rsid w:val="00EF764A"/>
    <w:rPr>
      <w:rFonts w:ascii="KingsBureauGrot FiveOne" w:hAnsi="KingsBureauGrot FiveOne"/>
    </w:rPr>
  </w:style>
  <w:style w:type="paragraph" w:customStyle="1" w:styleId="DocsubtitleS-Caslon">
    <w:name w:val="Doc subtitle S - Caslon"/>
    <w:basedOn w:val="DocsubtitleL-Caslon"/>
    <w:qFormat/>
    <w:rsid w:val="00EF764A"/>
    <w:pPr>
      <w:spacing w:after="360" w:line="760" w:lineRule="exact"/>
    </w:pPr>
    <w:rPr>
      <w:sz w:val="76"/>
      <w:szCs w:val="76"/>
    </w:rPr>
  </w:style>
  <w:style w:type="paragraph" w:customStyle="1" w:styleId="Facultydepartment-Grot37">
    <w:name w:val="Faculty department - Grot 37"/>
    <w:basedOn w:val="Heading6-nospaceafter"/>
    <w:qFormat/>
    <w:rsid w:val="00DF663D"/>
    <w:rPr>
      <w:sz w:val="24"/>
      <w:szCs w:val="24"/>
    </w:rPr>
  </w:style>
  <w:style w:type="paragraph" w:customStyle="1" w:styleId="Facultydepartment-Grot51">
    <w:name w:val="Faculty department - Grot 51"/>
    <w:basedOn w:val="Heading6-nospaceafter"/>
    <w:qFormat/>
    <w:rsid w:val="00DF663D"/>
    <w:pPr>
      <w:spacing w:before="0"/>
    </w:pPr>
    <w:rPr>
      <w:rFonts w:ascii="KingsBureauGrot FiveOne" w:hAnsi="KingsBureauGrot FiveOne"/>
      <w:sz w:val="24"/>
      <w:szCs w:val="24"/>
    </w:rPr>
  </w:style>
  <w:style w:type="character" w:styleId="Hyperlink">
    <w:name w:val="Hyperlink"/>
    <w:basedOn w:val="DefaultParagraphFont"/>
    <w:uiPriority w:val="99"/>
    <w:unhideWhenUsed/>
    <w:rsid w:val="00D37057"/>
    <w:rPr>
      <w:color w:val="E2231A" w:themeColor="hyperlink"/>
      <w:u w:val="single"/>
    </w:rPr>
  </w:style>
  <w:style w:type="paragraph" w:styleId="Caption">
    <w:name w:val="caption"/>
    <w:basedOn w:val="Normal"/>
    <w:next w:val="Normal"/>
    <w:uiPriority w:val="35"/>
    <w:unhideWhenUsed/>
    <w:qFormat/>
    <w:rsid w:val="003C593C"/>
    <w:pPr>
      <w:spacing w:after="200" w:line="240" w:lineRule="auto"/>
    </w:pPr>
    <w:rPr>
      <w:i/>
      <w:iCs/>
      <w:color w:val="0A2D50" w:themeColor="text2"/>
      <w:sz w:val="18"/>
      <w:szCs w:val="18"/>
    </w:rPr>
  </w:style>
  <w:style w:type="character" w:styleId="UnresolvedMention">
    <w:name w:val="Unresolved Mention"/>
    <w:basedOn w:val="DefaultParagraphFont"/>
    <w:uiPriority w:val="99"/>
    <w:rsid w:val="00F449EB"/>
    <w:rPr>
      <w:color w:val="605E5C"/>
      <w:shd w:val="clear" w:color="auto" w:fill="E1DFDD"/>
    </w:rPr>
  </w:style>
  <w:style w:type="character" w:styleId="PlaceholderText">
    <w:name w:val="Placeholder Text"/>
    <w:basedOn w:val="DefaultParagraphFont"/>
    <w:uiPriority w:val="99"/>
    <w:semiHidden/>
    <w:rsid w:val="00B6313E"/>
    <w:rPr>
      <w:color w:val="808080"/>
    </w:rPr>
  </w:style>
  <w:style w:type="character" w:styleId="CommentReference">
    <w:name w:val="annotation reference"/>
    <w:basedOn w:val="DefaultParagraphFont"/>
    <w:uiPriority w:val="99"/>
    <w:semiHidden/>
    <w:unhideWhenUsed/>
    <w:rsid w:val="008C46E8"/>
    <w:rPr>
      <w:sz w:val="16"/>
      <w:szCs w:val="16"/>
    </w:rPr>
  </w:style>
  <w:style w:type="paragraph" w:styleId="CommentText">
    <w:name w:val="annotation text"/>
    <w:basedOn w:val="Normal"/>
    <w:link w:val="CommentTextChar"/>
    <w:uiPriority w:val="99"/>
    <w:semiHidden/>
    <w:unhideWhenUsed/>
    <w:rsid w:val="008C46E8"/>
    <w:pPr>
      <w:spacing w:line="240" w:lineRule="auto"/>
    </w:pPr>
    <w:rPr>
      <w:sz w:val="20"/>
      <w:szCs w:val="20"/>
    </w:rPr>
  </w:style>
  <w:style w:type="character" w:customStyle="1" w:styleId="CommentTextChar">
    <w:name w:val="Comment Text Char"/>
    <w:basedOn w:val="DefaultParagraphFont"/>
    <w:link w:val="CommentText"/>
    <w:uiPriority w:val="99"/>
    <w:semiHidden/>
    <w:rsid w:val="008C46E8"/>
    <w:rPr>
      <w:rFonts w:ascii="Kings Caslon Text" w:hAnsi="Kings Caslon Text"/>
      <w:spacing w:val="-5"/>
      <w:sz w:val="20"/>
      <w:szCs w:val="20"/>
    </w:rPr>
  </w:style>
  <w:style w:type="paragraph" w:styleId="CommentSubject">
    <w:name w:val="annotation subject"/>
    <w:basedOn w:val="CommentText"/>
    <w:next w:val="CommentText"/>
    <w:link w:val="CommentSubjectChar"/>
    <w:uiPriority w:val="99"/>
    <w:semiHidden/>
    <w:unhideWhenUsed/>
    <w:rsid w:val="008C46E8"/>
    <w:rPr>
      <w:b/>
      <w:bCs/>
    </w:rPr>
  </w:style>
  <w:style w:type="character" w:customStyle="1" w:styleId="CommentSubjectChar">
    <w:name w:val="Comment Subject Char"/>
    <w:basedOn w:val="CommentTextChar"/>
    <w:link w:val="CommentSubject"/>
    <w:uiPriority w:val="99"/>
    <w:semiHidden/>
    <w:rsid w:val="008C46E8"/>
    <w:rPr>
      <w:rFonts w:ascii="Kings Caslon Text" w:hAnsi="Kings Caslon Text"/>
      <w:b/>
      <w:bCs/>
      <w:spacing w:val="-5"/>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57062476">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jpeg"/><Relationship Id="rId26" Type="http://schemas.openxmlformats.org/officeDocument/2006/relationships/footer" Target="footer2.xml"/><Relationship Id="rId39" Type="http://schemas.openxmlformats.org/officeDocument/2006/relationships/image" Target="media/image24.svg"/><Relationship Id="rId3" Type="http://schemas.openxmlformats.org/officeDocument/2006/relationships/customXml" Target="../customXml/item3.xml"/><Relationship Id="rId21" Type="http://schemas.openxmlformats.org/officeDocument/2006/relationships/image" Target="media/image12.png"/><Relationship Id="rId34" Type="http://schemas.openxmlformats.org/officeDocument/2006/relationships/image" Target="media/image19.svg"/><Relationship Id="rId42" Type="http://schemas.openxmlformats.org/officeDocument/2006/relationships/oleObject" Target="embeddings/oleObject1.bin"/><Relationship Id="rId47" Type="http://schemas.openxmlformats.org/officeDocument/2006/relationships/image" Target="media/image31.svg"/><Relationship Id="rId50" Type="http://schemas.openxmlformats.org/officeDocument/2006/relationships/hyperlink" Target="https://kings.onlinesurveys.ac.uk/post-questionnaire-for-outtheboxthinking-resources" TargetMode="External"/><Relationship Id="rId7" Type="http://schemas.openxmlformats.org/officeDocument/2006/relationships/settings" Target="settings.xml"/><Relationship Id="rId12" Type="http://schemas.openxmlformats.org/officeDocument/2006/relationships/hyperlink" Target="https://kings.onlinesurveys.ac.uk/post-questionnaire-for-outtheboxthinking-resources" TargetMode="External"/><Relationship Id="rId17" Type="http://schemas.openxmlformats.org/officeDocument/2006/relationships/image" Target="media/image8.png"/><Relationship Id="rId25" Type="http://schemas.openxmlformats.org/officeDocument/2006/relationships/header" Target="header2.xml"/><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0.png"/><Relationship Id="rId2" Type="http://schemas.openxmlformats.org/officeDocument/2006/relationships/customXml" Target="../customXml/item2.xml"/><Relationship Id="rId16" Type="http://schemas.openxmlformats.org/officeDocument/2006/relationships/image" Target="media/image7.jpg"/><Relationship Id="rId20" Type="http://schemas.openxmlformats.org/officeDocument/2006/relationships/image" Target="media/image11.jpeg"/><Relationship Id="rId29" Type="http://schemas.openxmlformats.org/officeDocument/2006/relationships/hyperlink" Target="https://pymol.org/edu/?q=educational/" TargetMode="External"/><Relationship Id="rId41" Type="http://schemas.openxmlformats.org/officeDocument/2006/relationships/image" Target="media/image26.e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kings.onlinesurveys.ac.uk/pre_resource_questionnaire_outtheboxthinking" TargetMode="External"/><Relationship Id="rId24" Type="http://schemas.openxmlformats.org/officeDocument/2006/relationships/footer" Target="footer1.xml"/><Relationship Id="rId32" Type="http://schemas.openxmlformats.org/officeDocument/2006/relationships/image" Target="media/image17.png"/><Relationship Id="rId37" Type="http://schemas.openxmlformats.org/officeDocument/2006/relationships/image" Target="media/image22.svg"/><Relationship Id="rId40" Type="http://schemas.openxmlformats.org/officeDocument/2006/relationships/image" Target="media/image25.emf"/><Relationship Id="rId45" Type="http://schemas.openxmlformats.org/officeDocument/2006/relationships/image" Target="media/image29.png"/><Relationship Id="rId53"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image" Target="media/image6.jpg"/><Relationship Id="rId23" Type="http://schemas.openxmlformats.org/officeDocument/2006/relationships/header" Target="header1.xml"/><Relationship Id="rId28" Type="http://schemas.openxmlformats.org/officeDocument/2006/relationships/hyperlink" Target="https://www.kcl.ac.uk/chemistry/outreach" TargetMode="External"/><Relationship Id="rId36" Type="http://schemas.openxmlformats.org/officeDocument/2006/relationships/image" Target="media/image21.png"/><Relationship Id="rId49" Type="http://schemas.openxmlformats.org/officeDocument/2006/relationships/hyperlink" Target="https://www.kcl.ac.uk/chemistry/outreach" TargetMode="External"/><Relationship Id="rId10" Type="http://schemas.openxmlformats.org/officeDocument/2006/relationships/endnotes" Target="endnotes.xml"/><Relationship Id="rId19" Type="http://schemas.openxmlformats.org/officeDocument/2006/relationships/image" Target="media/image10.jpeg"/><Relationship Id="rId31" Type="http://schemas.openxmlformats.org/officeDocument/2006/relationships/image" Target="media/image16.emf"/><Relationship Id="rId44" Type="http://schemas.openxmlformats.org/officeDocument/2006/relationships/image" Target="media/image28.svg"/><Relationship Id="rId52" Type="http://schemas.openxmlformats.org/officeDocument/2006/relationships/glossaryDocument" Target="glossary/document.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5.jpeg"/><Relationship Id="rId22" Type="http://schemas.openxmlformats.org/officeDocument/2006/relationships/image" Target="media/image13.svg"/><Relationship Id="rId27" Type="http://schemas.openxmlformats.org/officeDocument/2006/relationships/hyperlink" Target="https://kings.onlinesurveys.ac.uk/pre_resource_questionnaire_outtheboxthinking" TargetMode="External"/><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7.png"/><Relationship Id="rId48" Type="http://schemas.openxmlformats.org/officeDocument/2006/relationships/hyperlink" Target="mailto:chemistry-outreach@kcl.ac.uk" TargetMode="External"/><Relationship Id="rId8" Type="http://schemas.openxmlformats.org/officeDocument/2006/relationships/webSettings" Target="webSettings.xml"/><Relationship Id="rId51"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14.png"/></Relationships>
</file>

<file path=word/_rels/numbering.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90A4A3965384C3F95F80020CBF9811F"/>
        <w:category>
          <w:name w:val="General"/>
          <w:gallery w:val="placeholder"/>
        </w:category>
        <w:types>
          <w:type w:val="bbPlcHdr"/>
        </w:types>
        <w:behaviors>
          <w:behavior w:val="content"/>
        </w:behaviors>
        <w:guid w:val="{35ECFF68-B192-4797-B2C9-CE59C3860E91}"/>
      </w:docPartPr>
      <w:docPartBody>
        <w:p w:rsidR="00AD2369" w:rsidRDefault="00AE4856" w:rsidP="00AE4856">
          <w:pPr>
            <w:pStyle w:val="A90A4A3965384C3F95F80020CBF9811F1"/>
          </w:pPr>
          <w:r w:rsidRPr="00D57C2D">
            <w:rPr>
              <w:sz w:val="24"/>
              <w:szCs w:val="24"/>
              <w:highlight w:val="yellow"/>
            </w:rPr>
            <w:t xml:space="preserve">Click or tap here to enter </w:t>
          </w:r>
          <w:r>
            <w:rPr>
              <w:sz w:val="24"/>
              <w:szCs w:val="24"/>
              <w:highlight w:val="yellow"/>
            </w:rPr>
            <w:t>your answer</w:t>
          </w:r>
          <w:r w:rsidRPr="00D57C2D">
            <w:rPr>
              <w:sz w:val="24"/>
              <w:szCs w:val="24"/>
              <w:highlight w:val="yellow"/>
            </w:rPr>
            <w:t>.</w:t>
          </w:r>
        </w:p>
      </w:docPartBody>
    </w:docPart>
    <w:docPart>
      <w:docPartPr>
        <w:name w:val="BCABB471CD6B48ECAF9F56001CFD4E97"/>
        <w:category>
          <w:name w:val="General"/>
          <w:gallery w:val="placeholder"/>
        </w:category>
        <w:types>
          <w:type w:val="bbPlcHdr"/>
        </w:types>
        <w:behaviors>
          <w:behavior w:val="content"/>
        </w:behaviors>
        <w:guid w:val="{B57F0713-F902-40E9-8B06-EAB1E1526DFD}"/>
      </w:docPartPr>
      <w:docPartBody>
        <w:p w:rsidR="00AD2369" w:rsidRDefault="00AE4856" w:rsidP="00AE4856">
          <w:pPr>
            <w:pStyle w:val="BCABB471CD6B48ECAF9F56001CFD4E971"/>
          </w:pPr>
          <w:r w:rsidRPr="00607643">
            <w:rPr>
              <w:sz w:val="24"/>
              <w:szCs w:val="24"/>
              <w:highlight w:val="yellow"/>
            </w:rPr>
            <w:t>Choose an item.</w:t>
          </w:r>
        </w:p>
      </w:docPartBody>
    </w:docPart>
    <w:docPart>
      <w:docPartPr>
        <w:name w:val="DefaultPlaceholder_-1854013440"/>
        <w:category>
          <w:name w:val="General"/>
          <w:gallery w:val="placeholder"/>
        </w:category>
        <w:types>
          <w:type w:val="bbPlcHdr"/>
        </w:types>
        <w:behaviors>
          <w:behavior w:val="content"/>
        </w:behaviors>
        <w:guid w:val="{423D7FB6-47EB-4868-A1C8-D3F01508F010}"/>
      </w:docPartPr>
      <w:docPartBody>
        <w:p w:rsidR="00AD2369" w:rsidRDefault="00AE4856">
          <w:r w:rsidRPr="003F6410">
            <w:rPr>
              <w:rStyle w:val="PlaceholderText"/>
            </w:rPr>
            <w:t>Click or tap here to enter text.</w:t>
          </w:r>
        </w:p>
      </w:docPartBody>
    </w:docPart>
    <w:docPart>
      <w:docPartPr>
        <w:name w:val="4045DEC0B8D24883B926533D561259AA"/>
        <w:category>
          <w:name w:val="General"/>
          <w:gallery w:val="placeholder"/>
        </w:category>
        <w:types>
          <w:type w:val="bbPlcHdr"/>
        </w:types>
        <w:behaviors>
          <w:behavior w:val="content"/>
        </w:behaviors>
        <w:guid w:val="{D9DAADDC-326B-4CB1-B87B-7380B551258F}"/>
      </w:docPartPr>
      <w:docPartBody>
        <w:p w:rsidR="00AD2369" w:rsidRDefault="00AE4856" w:rsidP="00AE4856">
          <w:pPr>
            <w:pStyle w:val="4045DEC0B8D24883B926533D561259AA"/>
          </w:pPr>
          <w:r w:rsidRPr="00C806ED">
            <w:rPr>
              <w:rFonts w:ascii="Kings Caslon Text" w:hAnsi="Kings Caslon Text"/>
              <w:sz w:val="24"/>
              <w:szCs w:val="24"/>
              <w:highlight w:val="yellow"/>
            </w:rPr>
            <w:t xml:space="preserve">Click or tap here to enter </w:t>
          </w:r>
          <w:r>
            <w:rPr>
              <w:rFonts w:ascii="Kings Caslon Text" w:hAnsi="Kings Caslon Text"/>
              <w:sz w:val="24"/>
              <w:szCs w:val="24"/>
              <w:highlight w:val="yellow"/>
            </w:rPr>
            <w:t>your answer</w:t>
          </w:r>
          <w:r w:rsidRPr="00C806ED">
            <w:rPr>
              <w:rFonts w:ascii="Kings Caslon Text" w:hAnsi="Kings Caslon Text"/>
              <w:sz w:val="24"/>
              <w:szCs w:val="24"/>
              <w:highlight w:val="yellow"/>
            </w:rPr>
            <w:t>.</w:t>
          </w:r>
        </w:p>
      </w:docPartBody>
    </w:docPart>
    <w:docPart>
      <w:docPartPr>
        <w:name w:val="870C813B9D954D199CFA2104A0EC811E"/>
        <w:category>
          <w:name w:val="General"/>
          <w:gallery w:val="placeholder"/>
        </w:category>
        <w:types>
          <w:type w:val="bbPlcHdr"/>
        </w:types>
        <w:behaviors>
          <w:behavior w:val="content"/>
        </w:behaviors>
        <w:guid w:val="{346D4FAE-20FB-4638-B14E-9FA93D7AB60B}"/>
      </w:docPartPr>
      <w:docPartBody>
        <w:p w:rsidR="00AD2369" w:rsidRDefault="00AE4856" w:rsidP="00AE4856">
          <w:pPr>
            <w:pStyle w:val="870C813B9D954D199CFA2104A0EC811E"/>
          </w:pPr>
          <w:r w:rsidRPr="00C806ED">
            <w:rPr>
              <w:rFonts w:ascii="Kings Caslon Text" w:hAnsi="Kings Caslon Text"/>
              <w:sz w:val="24"/>
              <w:szCs w:val="24"/>
              <w:highlight w:val="yellow"/>
            </w:rPr>
            <w:t xml:space="preserve">Click or tap here to enter </w:t>
          </w:r>
          <w:r>
            <w:rPr>
              <w:rFonts w:ascii="Kings Caslon Text" w:hAnsi="Kings Caslon Text"/>
              <w:sz w:val="24"/>
              <w:szCs w:val="24"/>
              <w:highlight w:val="yellow"/>
            </w:rPr>
            <w:t>your answer</w:t>
          </w:r>
          <w:r w:rsidRPr="00C806ED">
            <w:rPr>
              <w:rFonts w:ascii="Kings Caslon Text" w:hAnsi="Kings Caslon Text"/>
              <w:sz w:val="24"/>
              <w:szCs w:val="24"/>
              <w:highlight w:val="yellow"/>
            </w:rPr>
            <w:t>.</w:t>
          </w:r>
        </w:p>
      </w:docPartBody>
    </w:docPart>
    <w:docPart>
      <w:docPartPr>
        <w:name w:val="7B7F2E91934D4B4387E2DB3C41EBBA35"/>
        <w:category>
          <w:name w:val="General"/>
          <w:gallery w:val="placeholder"/>
        </w:category>
        <w:types>
          <w:type w:val="bbPlcHdr"/>
        </w:types>
        <w:behaviors>
          <w:behavior w:val="content"/>
        </w:behaviors>
        <w:guid w:val="{6D05A86F-C027-44AD-8161-B23FABF46FDF}"/>
      </w:docPartPr>
      <w:docPartBody>
        <w:p w:rsidR="00AD2369" w:rsidRDefault="00AE4856" w:rsidP="00AE4856">
          <w:pPr>
            <w:pStyle w:val="7B7F2E91934D4B4387E2DB3C41EBBA35"/>
          </w:pPr>
          <w:r w:rsidRPr="00C806ED">
            <w:rPr>
              <w:rFonts w:ascii="Kings Caslon Text" w:hAnsi="Kings Caslon Text"/>
              <w:sz w:val="24"/>
              <w:szCs w:val="24"/>
              <w:highlight w:val="yellow"/>
            </w:rPr>
            <w:t>Click or tap here to enter</w:t>
          </w:r>
          <w:r>
            <w:rPr>
              <w:rFonts w:ascii="Kings Caslon Text" w:hAnsi="Kings Caslon Text"/>
              <w:sz w:val="24"/>
              <w:szCs w:val="24"/>
              <w:highlight w:val="yellow"/>
            </w:rPr>
            <w:t xml:space="preserve"> your answer</w:t>
          </w:r>
          <w:r w:rsidRPr="00C806ED">
            <w:rPr>
              <w:rFonts w:ascii="Kings Caslon Text" w:hAnsi="Kings Caslon Text"/>
              <w:sz w:val="24"/>
              <w:szCs w:val="24"/>
              <w:highlight w:val="yellow"/>
            </w:rPr>
            <w:t>.</w:t>
          </w:r>
        </w:p>
      </w:docPartBody>
    </w:docPart>
    <w:docPart>
      <w:docPartPr>
        <w:name w:val="F12090D8FA504FF09324619B8E2D3B8F"/>
        <w:category>
          <w:name w:val="General"/>
          <w:gallery w:val="placeholder"/>
        </w:category>
        <w:types>
          <w:type w:val="bbPlcHdr"/>
        </w:types>
        <w:behaviors>
          <w:behavior w:val="content"/>
        </w:behaviors>
        <w:guid w:val="{00EC9EBC-D94E-4A76-85FE-5B7D625BE88E}"/>
      </w:docPartPr>
      <w:docPartBody>
        <w:p w:rsidR="00AD2369" w:rsidRDefault="00AE4856" w:rsidP="00AE4856">
          <w:pPr>
            <w:pStyle w:val="F12090D8FA504FF09324619B8E2D3B8F"/>
          </w:pPr>
          <w:r w:rsidRPr="00507760">
            <w:rPr>
              <w:rFonts w:ascii="Kings Caslon Text" w:hAnsi="Kings Caslon Text"/>
              <w:sz w:val="24"/>
              <w:szCs w:val="24"/>
              <w:highlight w:val="yellow"/>
            </w:rPr>
            <w:t xml:space="preserve">Click or tap here to enter </w:t>
          </w:r>
          <w:r>
            <w:rPr>
              <w:rFonts w:ascii="Kings Caslon Text" w:hAnsi="Kings Caslon Text"/>
              <w:sz w:val="24"/>
              <w:szCs w:val="24"/>
              <w:highlight w:val="yellow"/>
            </w:rPr>
            <w:t>your answer</w:t>
          </w:r>
          <w:r w:rsidRPr="00507760">
            <w:rPr>
              <w:rFonts w:ascii="Kings Caslon Text" w:hAnsi="Kings Caslon Text"/>
              <w:sz w:val="24"/>
              <w:szCs w:val="24"/>
              <w:highlight w:val="yellow"/>
            </w:rPr>
            <w:t>.</w:t>
          </w:r>
        </w:p>
      </w:docPartBody>
    </w:docPart>
    <w:docPart>
      <w:docPartPr>
        <w:name w:val="7989119C12564DC3BFDCE912AD65B6BB"/>
        <w:category>
          <w:name w:val="General"/>
          <w:gallery w:val="placeholder"/>
        </w:category>
        <w:types>
          <w:type w:val="bbPlcHdr"/>
        </w:types>
        <w:behaviors>
          <w:behavior w:val="content"/>
        </w:behaviors>
        <w:guid w:val="{2532B505-1DE7-4938-9A19-241654D46E50}"/>
      </w:docPartPr>
      <w:docPartBody>
        <w:p w:rsidR="00AD2369" w:rsidRDefault="00AE4856" w:rsidP="00AE4856">
          <w:pPr>
            <w:pStyle w:val="7989119C12564DC3BFDCE912AD65B6BB"/>
          </w:pPr>
          <w:r w:rsidRPr="00C96B3C">
            <w:rPr>
              <w:rFonts w:ascii="Kings Caslon Text" w:hAnsi="Kings Caslon Text"/>
              <w:sz w:val="24"/>
              <w:szCs w:val="24"/>
              <w:highlight w:val="yellow"/>
            </w:rPr>
            <w:t>Click or tap here to enter</w:t>
          </w:r>
          <w:r>
            <w:rPr>
              <w:rFonts w:ascii="Kings Caslon Text" w:hAnsi="Kings Caslon Text"/>
              <w:sz w:val="24"/>
              <w:szCs w:val="24"/>
              <w:highlight w:val="yellow"/>
            </w:rPr>
            <w:t xml:space="preserve"> your answer</w:t>
          </w:r>
          <w:r w:rsidRPr="00C96B3C">
            <w:rPr>
              <w:rFonts w:ascii="Kings Caslon Text" w:hAnsi="Kings Caslon Text"/>
              <w:sz w:val="24"/>
              <w:szCs w:val="24"/>
              <w:highlight w:val="yellow"/>
            </w:rPr>
            <w:t>.</w:t>
          </w:r>
        </w:p>
      </w:docPartBody>
    </w:docPart>
    <w:docPart>
      <w:docPartPr>
        <w:name w:val="A4B67A655FDA488A8A2AC189A9FF9595"/>
        <w:category>
          <w:name w:val="General"/>
          <w:gallery w:val="placeholder"/>
        </w:category>
        <w:types>
          <w:type w:val="bbPlcHdr"/>
        </w:types>
        <w:behaviors>
          <w:behavior w:val="content"/>
        </w:behaviors>
        <w:guid w:val="{7267416E-241F-4B6E-B21C-927E48E2BB5E}"/>
      </w:docPartPr>
      <w:docPartBody>
        <w:p w:rsidR="00AD2369" w:rsidRDefault="00AE4856" w:rsidP="00AE4856">
          <w:pPr>
            <w:pStyle w:val="A4B67A655FDA488A8A2AC189A9FF9595"/>
          </w:pPr>
          <w:r w:rsidRPr="00B85A55">
            <w:rPr>
              <w:rFonts w:ascii="Kings Caslon Text" w:hAnsi="Kings Caslon Text"/>
              <w:sz w:val="24"/>
              <w:szCs w:val="24"/>
              <w:highlight w:val="yellow"/>
            </w:rPr>
            <w:t xml:space="preserve">Click or tap here to enter </w:t>
          </w:r>
          <w:r>
            <w:rPr>
              <w:rFonts w:ascii="Kings Caslon Text" w:hAnsi="Kings Caslon Text"/>
              <w:sz w:val="24"/>
              <w:szCs w:val="24"/>
              <w:highlight w:val="yellow"/>
            </w:rPr>
            <w:t>your answer</w:t>
          </w:r>
          <w:r w:rsidRPr="00B85A55">
            <w:rPr>
              <w:rFonts w:ascii="Kings Caslon Text" w:hAnsi="Kings Caslon Text"/>
              <w:sz w:val="24"/>
              <w:szCs w:val="24"/>
              <w:highlight w:val="yellow"/>
            </w:rPr>
            <w:t>.</w:t>
          </w:r>
        </w:p>
      </w:docPartBody>
    </w:docPart>
    <w:docPart>
      <w:docPartPr>
        <w:name w:val="FC26309CE37E49CDB39069F3F5666936"/>
        <w:category>
          <w:name w:val="General"/>
          <w:gallery w:val="placeholder"/>
        </w:category>
        <w:types>
          <w:type w:val="bbPlcHdr"/>
        </w:types>
        <w:behaviors>
          <w:behavior w:val="content"/>
        </w:behaviors>
        <w:guid w:val="{3F3195C8-B968-485A-938B-A0D428F4AB2C}"/>
      </w:docPartPr>
      <w:docPartBody>
        <w:p w:rsidR="00AD2369" w:rsidRDefault="00AE4856" w:rsidP="00AE4856">
          <w:pPr>
            <w:pStyle w:val="FC26309CE37E49CDB39069F3F5666936"/>
          </w:pPr>
          <w:r w:rsidRPr="008F31CB">
            <w:rPr>
              <w:rFonts w:ascii="Kings Caslon Text" w:hAnsi="Kings Caslon Text"/>
              <w:sz w:val="24"/>
              <w:szCs w:val="24"/>
              <w:highlight w:val="yellow"/>
            </w:rPr>
            <w:t>Click or tap here to enter</w:t>
          </w:r>
          <w:r>
            <w:rPr>
              <w:rFonts w:ascii="Kings Caslon Text" w:hAnsi="Kings Caslon Text"/>
              <w:sz w:val="24"/>
              <w:szCs w:val="24"/>
              <w:highlight w:val="yellow"/>
            </w:rPr>
            <w:t xml:space="preserve"> your answer</w:t>
          </w:r>
          <w:r w:rsidRPr="008F31CB">
            <w:rPr>
              <w:rFonts w:ascii="Kings Caslon Text" w:hAnsi="Kings Caslon Text"/>
              <w:sz w:val="24"/>
              <w:szCs w:val="24"/>
              <w:highlight w:val="yellow"/>
            </w:rPr>
            <w:t>.</w:t>
          </w:r>
        </w:p>
      </w:docPartBody>
    </w:docPart>
    <w:docPart>
      <w:docPartPr>
        <w:name w:val="E2407C2C9D944287BB66CFE93FBAA437"/>
        <w:category>
          <w:name w:val="General"/>
          <w:gallery w:val="placeholder"/>
        </w:category>
        <w:types>
          <w:type w:val="bbPlcHdr"/>
        </w:types>
        <w:behaviors>
          <w:behavior w:val="content"/>
        </w:behaviors>
        <w:guid w:val="{32E61456-567A-46BC-A6A4-43BB8EE1FA75}"/>
      </w:docPartPr>
      <w:docPartBody>
        <w:p w:rsidR="00AD2369" w:rsidRDefault="00AE4856" w:rsidP="00AE4856">
          <w:pPr>
            <w:pStyle w:val="E2407C2C9D944287BB66CFE93FBAA437"/>
          </w:pPr>
          <w:r w:rsidRPr="008F31CB">
            <w:rPr>
              <w:rFonts w:ascii="Kings Caslon Text" w:hAnsi="Kings Caslon Text"/>
              <w:sz w:val="24"/>
              <w:szCs w:val="24"/>
              <w:highlight w:val="yellow"/>
            </w:rPr>
            <w:t xml:space="preserve">Click or tap here to enter </w:t>
          </w:r>
          <w:r>
            <w:rPr>
              <w:rFonts w:ascii="Kings Caslon Text" w:hAnsi="Kings Caslon Text"/>
              <w:sz w:val="24"/>
              <w:szCs w:val="24"/>
              <w:highlight w:val="yellow"/>
            </w:rPr>
            <w:t>your answer</w:t>
          </w:r>
          <w:r w:rsidRPr="008F31CB">
            <w:rPr>
              <w:rFonts w:ascii="Kings Caslon Text" w:hAnsi="Kings Caslon Text"/>
              <w:sz w:val="24"/>
              <w:szCs w:val="24"/>
              <w:highlight w:val="yellow"/>
            </w:rPr>
            <w:t>.</w:t>
          </w:r>
        </w:p>
      </w:docPartBody>
    </w:docPart>
    <w:docPart>
      <w:docPartPr>
        <w:name w:val="316CD1C69CE7410490B330169C5B1F9B"/>
        <w:category>
          <w:name w:val="General"/>
          <w:gallery w:val="placeholder"/>
        </w:category>
        <w:types>
          <w:type w:val="bbPlcHdr"/>
        </w:types>
        <w:behaviors>
          <w:behavior w:val="content"/>
        </w:behaviors>
        <w:guid w:val="{39D03C37-FC4D-4842-A005-AEB2AA9BB00A}"/>
      </w:docPartPr>
      <w:docPartBody>
        <w:p w:rsidR="00AD2369" w:rsidRDefault="00AE4856" w:rsidP="00AE4856">
          <w:pPr>
            <w:pStyle w:val="316CD1C69CE7410490B330169C5B1F9B"/>
          </w:pPr>
          <w:r w:rsidRPr="00CB37E2">
            <w:rPr>
              <w:rFonts w:ascii="Kings Caslon Text" w:hAnsi="Kings Caslon Text"/>
              <w:sz w:val="24"/>
              <w:szCs w:val="24"/>
              <w:highlight w:val="yellow"/>
            </w:rPr>
            <w:t>Click or tap here to enter</w:t>
          </w:r>
          <w:r>
            <w:rPr>
              <w:rFonts w:ascii="Kings Caslon Text" w:hAnsi="Kings Caslon Text"/>
              <w:sz w:val="24"/>
              <w:szCs w:val="24"/>
              <w:highlight w:val="yellow"/>
            </w:rPr>
            <w:t xml:space="preserve"> your answer</w:t>
          </w:r>
          <w:r w:rsidRPr="00CB37E2">
            <w:rPr>
              <w:rFonts w:ascii="Kings Caslon Text" w:hAnsi="Kings Caslon Text"/>
              <w:sz w:val="24"/>
              <w:szCs w:val="24"/>
              <w:highlight w:val="yellow"/>
            </w:rPr>
            <w:t>.</w:t>
          </w:r>
        </w:p>
      </w:docPartBody>
    </w:docPart>
    <w:docPart>
      <w:docPartPr>
        <w:name w:val="000A518F25CE44BCBD19524165B7FDF8"/>
        <w:category>
          <w:name w:val="General"/>
          <w:gallery w:val="placeholder"/>
        </w:category>
        <w:types>
          <w:type w:val="bbPlcHdr"/>
        </w:types>
        <w:behaviors>
          <w:behavior w:val="content"/>
        </w:behaviors>
        <w:guid w:val="{3054A452-BF12-41CC-90F3-7E6331264C23}"/>
      </w:docPartPr>
      <w:docPartBody>
        <w:p w:rsidR="00340DE1" w:rsidRDefault="00CA5FCE" w:rsidP="00CA5FCE">
          <w:pPr>
            <w:pStyle w:val="000A518F25CE44BCBD19524165B7FDF8"/>
          </w:pPr>
          <w:r w:rsidRPr="00164E34">
            <w:rPr>
              <w:rFonts w:ascii="Kings Caslon Text" w:hAnsi="Kings Caslon Text"/>
              <w:sz w:val="24"/>
              <w:szCs w:val="24"/>
              <w:highlight w:val="yellow"/>
            </w:rPr>
            <w:t>Click or tap here to enter</w:t>
          </w:r>
          <w:r>
            <w:rPr>
              <w:rFonts w:ascii="Kings Caslon Text" w:hAnsi="Kings Caslon Text"/>
              <w:sz w:val="24"/>
              <w:szCs w:val="24"/>
              <w:highlight w:val="yellow"/>
            </w:rPr>
            <w:t xml:space="preserve"> your answer</w:t>
          </w:r>
          <w:r w:rsidRPr="00164E34">
            <w:rPr>
              <w:rFonts w:ascii="Kings Caslon Text" w:hAnsi="Kings Caslon Text"/>
              <w:sz w:val="24"/>
              <w:szCs w:val="24"/>
              <w:highlight w:val="yellow"/>
            </w:rPr>
            <w:t>.</w:t>
          </w:r>
        </w:p>
      </w:docPartBody>
    </w:docPart>
    <w:docPart>
      <w:docPartPr>
        <w:name w:val="F9C39FAF68374F65BDD5745B3B30557C"/>
        <w:category>
          <w:name w:val="General"/>
          <w:gallery w:val="placeholder"/>
        </w:category>
        <w:types>
          <w:type w:val="bbPlcHdr"/>
        </w:types>
        <w:behaviors>
          <w:behavior w:val="content"/>
        </w:behaviors>
        <w:guid w:val="{131D857C-1701-4FB8-900B-B2D3AF3C3539}"/>
      </w:docPartPr>
      <w:docPartBody>
        <w:p w:rsidR="00340DE1" w:rsidRDefault="00CA5FCE" w:rsidP="00CA5FCE">
          <w:pPr>
            <w:pStyle w:val="F9C39FAF68374F65BDD5745B3B30557C"/>
          </w:pPr>
          <w:r w:rsidRPr="00164E34">
            <w:rPr>
              <w:rFonts w:ascii="Kings Caslon Text" w:hAnsi="Kings Caslon Text"/>
              <w:sz w:val="24"/>
              <w:szCs w:val="24"/>
              <w:highlight w:val="yellow"/>
            </w:rPr>
            <w:t>Click or tap here to enter</w:t>
          </w:r>
          <w:r>
            <w:rPr>
              <w:rFonts w:ascii="Kings Caslon Text" w:hAnsi="Kings Caslon Text"/>
              <w:sz w:val="24"/>
              <w:szCs w:val="24"/>
              <w:highlight w:val="yellow"/>
            </w:rPr>
            <w:t xml:space="preserve"> your answer</w:t>
          </w:r>
          <w:r w:rsidRPr="00164E34">
            <w:rPr>
              <w:rFonts w:ascii="Kings Caslon Text" w:hAnsi="Kings Caslon Text"/>
              <w:sz w:val="24"/>
              <w:szCs w:val="24"/>
              <w:highlight w:val="yellow"/>
            </w:rPr>
            <w:t>.</w:t>
          </w:r>
        </w:p>
      </w:docPartBody>
    </w:docPart>
    <w:docPart>
      <w:docPartPr>
        <w:name w:val="5AEC6E14693143238E7BBC0CD86AF529"/>
        <w:category>
          <w:name w:val="General"/>
          <w:gallery w:val="placeholder"/>
        </w:category>
        <w:types>
          <w:type w:val="bbPlcHdr"/>
        </w:types>
        <w:behaviors>
          <w:behavior w:val="content"/>
        </w:behaviors>
        <w:guid w:val="{02E9616F-BB70-4C94-839E-294CC6832216}"/>
      </w:docPartPr>
      <w:docPartBody>
        <w:p w:rsidR="00340DE1" w:rsidRDefault="00CA5FCE" w:rsidP="00CA5FCE">
          <w:pPr>
            <w:pStyle w:val="5AEC6E14693143238E7BBC0CD86AF529"/>
          </w:pPr>
          <w:r w:rsidRPr="00164E34">
            <w:rPr>
              <w:rFonts w:ascii="Kings Caslon Text" w:hAnsi="Kings Caslon Text"/>
              <w:sz w:val="24"/>
              <w:szCs w:val="24"/>
              <w:highlight w:val="yellow"/>
            </w:rPr>
            <w:t xml:space="preserve">Click or tap here to enter </w:t>
          </w:r>
          <w:r>
            <w:rPr>
              <w:rFonts w:ascii="Kings Caslon Text" w:hAnsi="Kings Caslon Text"/>
              <w:sz w:val="24"/>
              <w:szCs w:val="24"/>
              <w:highlight w:val="yellow"/>
            </w:rPr>
            <w:t>your answer</w:t>
          </w:r>
          <w:r w:rsidRPr="00164E34">
            <w:rPr>
              <w:rFonts w:ascii="Kings Caslon Text" w:hAnsi="Kings Caslon Text"/>
              <w:sz w:val="24"/>
              <w:szCs w:val="24"/>
              <w:highlight w:val="yellow"/>
            </w:rPr>
            <w:t>.</w:t>
          </w:r>
        </w:p>
      </w:docPartBody>
    </w:docPart>
    <w:docPart>
      <w:docPartPr>
        <w:name w:val="19EDBA9D16AA4E029D1F6CF2E1B5B62A"/>
        <w:category>
          <w:name w:val="General"/>
          <w:gallery w:val="placeholder"/>
        </w:category>
        <w:types>
          <w:type w:val="bbPlcHdr"/>
        </w:types>
        <w:behaviors>
          <w:behavior w:val="content"/>
        </w:behaviors>
        <w:guid w:val="{4787F3E8-8D6D-40A7-B3D7-F3BCCFE9D6F5}"/>
      </w:docPartPr>
      <w:docPartBody>
        <w:p w:rsidR="00340DE1" w:rsidRDefault="00CA5FCE" w:rsidP="00CA5FCE">
          <w:pPr>
            <w:pStyle w:val="19EDBA9D16AA4E029D1F6CF2E1B5B62A"/>
          </w:pPr>
          <w:r w:rsidRPr="002A6A19">
            <w:rPr>
              <w:rFonts w:ascii="Kings Caslon Text" w:hAnsi="Kings Caslon Text"/>
              <w:sz w:val="24"/>
              <w:szCs w:val="24"/>
              <w:highlight w:val="yellow"/>
            </w:rPr>
            <w:t>Click or tap here to enter</w:t>
          </w:r>
          <w:r>
            <w:rPr>
              <w:rFonts w:ascii="Kings Caslon Text" w:hAnsi="Kings Caslon Text"/>
              <w:sz w:val="24"/>
              <w:szCs w:val="24"/>
              <w:highlight w:val="yellow"/>
            </w:rPr>
            <w:t xml:space="preserve"> your answer</w:t>
          </w:r>
          <w:r w:rsidRPr="002A6A19">
            <w:rPr>
              <w:rFonts w:ascii="Kings Caslon Text" w:hAnsi="Kings Caslon Text"/>
              <w:sz w:val="24"/>
              <w:szCs w:val="24"/>
              <w:highlight w:val="yellow"/>
            </w:rPr>
            <w:t>.</w:t>
          </w:r>
        </w:p>
      </w:docPartBody>
    </w:docPart>
    <w:docPart>
      <w:docPartPr>
        <w:name w:val="D1C33DC8C89A46D0809FDD22734898A5"/>
        <w:category>
          <w:name w:val="General"/>
          <w:gallery w:val="placeholder"/>
        </w:category>
        <w:types>
          <w:type w:val="bbPlcHdr"/>
        </w:types>
        <w:behaviors>
          <w:behavior w:val="content"/>
        </w:behaviors>
        <w:guid w:val="{B69E953B-3712-4EFC-ABAD-25B823ADD188}"/>
      </w:docPartPr>
      <w:docPartBody>
        <w:p w:rsidR="00340DE1" w:rsidRDefault="00CA5FCE" w:rsidP="00CA5FCE">
          <w:pPr>
            <w:pStyle w:val="D1C33DC8C89A46D0809FDD22734898A5"/>
          </w:pPr>
          <w:r w:rsidRPr="00877FF8">
            <w:rPr>
              <w:rFonts w:ascii="Kings Caslon Text" w:hAnsi="Kings Caslon Text"/>
              <w:sz w:val="24"/>
              <w:szCs w:val="24"/>
              <w:highlight w:val="yellow"/>
            </w:rPr>
            <w:t>Click or tap here to enter</w:t>
          </w:r>
          <w:r>
            <w:rPr>
              <w:rFonts w:ascii="Kings Caslon Text" w:hAnsi="Kings Caslon Text"/>
              <w:sz w:val="24"/>
              <w:szCs w:val="24"/>
              <w:highlight w:val="yellow"/>
            </w:rPr>
            <w:t xml:space="preserve"> your answer</w:t>
          </w:r>
          <w:r w:rsidRPr="00877FF8">
            <w:rPr>
              <w:rFonts w:ascii="Kings Caslon Text" w:hAnsi="Kings Caslon Text"/>
              <w:sz w:val="24"/>
              <w:szCs w:val="24"/>
              <w:highlight w:val="yellow"/>
            </w:rPr>
            <w:t>.</w:t>
          </w:r>
        </w:p>
      </w:docPartBody>
    </w:docPart>
    <w:docPart>
      <w:docPartPr>
        <w:name w:val="7A133494AB0F41C0882EA651FE5D63A0"/>
        <w:category>
          <w:name w:val="General"/>
          <w:gallery w:val="placeholder"/>
        </w:category>
        <w:types>
          <w:type w:val="bbPlcHdr"/>
        </w:types>
        <w:behaviors>
          <w:behavior w:val="content"/>
        </w:behaviors>
        <w:guid w:val="{C598800D-0DA9-40F8-AEA2-0E2E98D859F7}"/>
      </w:docPartPr>
      <w:docPartBody>
        <w:p w:rsidR="00340DE1" w:rsidRDefault="00CA5FCE" w:rsidP="00CA5FCE">
          <w:pPr>
            <w:pStyle w:val="7A133494AB0F41C0882EA651FE5D63A0"/>
          </w:pPr>
          <w:r w:rsidRPr="005F493B">
            <w:rPr>
              <w:rFonts w:ascii="Kings Caslon Text" w:hAnsi="Kings Caslon Text"/>
              <w:sz w:val="24"/>
              <w:szCs w:val="24"/>
              <w:highlight w:val="yellow"/>
            </w:rPr>
            <w:t>Click or tap here to enter</w:t>
          </w:r>
          <w:r>
            <w:rPr>
              <w:rFonts w:ascii="Kings Caslon Text" w:hAnsi="Kings Caslon Text"/>
              <w:sz w:val="24"/>
              <w:szCs w:val="24"/>
              <w:highlight w:val="yellow"/>
            </w:rPr>
            <w:t xml:space="preserve"> your answer</w:t>
          </w:r>
          <w:r w:rsidRPr="005F493B">
            <w:rPr>
              <w:rFonts w:ascii="Kings Caslon Text" w:hAnsi="Kings Caslon Text"/>
              <w:sz w:val="24"/>
              <w:szCs w:val="24"/>
              <w:highlight w:val="yellow"/>
            </w:rPr>
            <w:t>.</w:t>
          </w:r>
        </w:p>
      </w:docPartBody>
    </w:docPart>
    <w:docPart>
      <w:docPartPr>
        <w:name w:val="09A16415EEB24622B4FBA3F93ABBDB09"/>
        <w:category>
          <w:name w:val="General"/>
          <w:gallery w:val="placeholder"/>
        </w:category>
        <w:types>
          <w:type w:val="bbPlcHdr"/>
        </w:types>
        <w:behaviors>
          <w:behavior w:val="content"/>
        </w:behaviors>
        <w:guid w:val="{A0447629-09AF-49CF-839C-73271E04B88F}"/>
      </w:docPartPr>
      <w:docPartBody>
        <w:p w:rsidR="00340DE1" w:rsidRDefault="00CA5FCE" w:rsidP="00CA5FCE">
          <w:pPr>
            <w:pStyle w:val="09A16415EEB24622B4FBA3F93ABBDB09"/>
          </w:pPr>
          <w:r w:rsidRPr="00A43739">
            <w:rPr>
              <w:rFonts w:ascii="Kings Caslon Text" w:hAnsi="Kings Caslon Text"/>
              <w:sz w:val="24"/>
              <w:szCs w:val="24"/>
              <w:highlight w:val="yellow"/>
            </w:rPr>
            <w:t xml:space="preserve">Click or tap here to enter </w:t>
          </w:r>
          <w:r>
            <w:rPr>
              <w:rFonts w:ascii="Kings Caslon Text" w:hAnsi="Kings Caslon Text"/>
              <w:sz w:val="24"/>
              <w:szCs w:val="24"/>
              <w:highlight w:val="yellow"/>
            </w:rPr>
            <w:t>your answer</w:t>
          </w:r>
        </w:p>
      </w:docPartBody>
    </w:docPart>
    <w:docPart>
      <w:docPartPr>
        <w:name w:val="19E1448DB06C4169BA170296EC50EF6A"/>
        <w:category>
          <w:name w:val="General"/>
          <w:gallery w:val="placeholder"/>
        </w:category>
        <w:types>
          <w:type w:val="bbPlcHdr"/>
        </w:types>
        <w:behaviors>
          <w:behavior w:val="content"/>
        </w:behaviors>
        <w:guid w:val="{2A65282C-E90B-4F6C-9E57-69FE934BC77C}"/>
      </w:docPartPr>
      <w:docPartBody>
        <w:p w:rsidR="00340DE1" w:rsidRDefault="00CA5FCE" w:rsidP="00CA5FCE">
          <w:pPr>
            <w:pStyle w:val="19E1448DB06C4169BA170296EC50EF6A"/>
          </w:pPr>
          <w:r w:rsidRPr="002B21FA">
            <w:rPr>
              <w:rFonts w:ascii="Kings Caslon Text" w:hAnsi="Kings Caslon Text"/>
              <w:sz w:val="24"/>
              <w:szCs w:val="24"/>
              <w:highlight w:val="yellow"/>
            </w:rPr>
            <w:t xml:space="preserve">Click or tap here to enter </w:t>
          </w:r>
          <w:r>
            <w:rPr>
              <w:rFonts w:ascii="Kings Caslon Text" w:hAnsi="Kings Caslon Text"/>
              <w:sz w:val="24"/>
              <w:szCs w:val="24"/>
              <w:highlight w:val="yellow"/>
            </w:rPr>
            <w:t>your answer</w:t>
          </w:r>
          <w:r w:rsidRPr="002B21FA">
            <w:rPr>
              <w:rFonts w:ascii="Kings Caslon Text" w:hAnsi="Kings Caslon Text"/>
              <w:sz w:val="24"/>
              <w:szCs w:val="24"/>
              <w:highlight w:val="yellow"/>
            </w:rPr>
            <w:t>.</w:t>
          </w:r>
        </w:p>
      </w:docPartBody>
    </w:docPart>
    <w:docPart>
      <w:docPartPr>
        <w:name w:val="C8A3DD767FCC423BA8FBAC0E83F6856E"/>
        <w:category>
          <w:name w:val="General"/>
          <w:gallery w:val="placeholder"/>
        </w:category>
        <w:types>
          <w:type w:val="bbPlcHdr"/>
        </w:types>
        <w:behaviors>
          <w:behavior w:val="content"/>
        </w:behaviors>
        <w:guid w:val="{47DC15BC-F72A-4498-993C-017A707E44D2}"/>
      </w:docPartPr>
      <w:docPartBody>
        <w:p w:rsidR="00340DE1" w:rsidRDefault="00CA5FCE" w:rsidP="00CA5FCE">
          <w:pPr>
            <w:pStyle w:val="C8A3DD767FCC423BA8FBAC0E83F6856E"/>
          </w:pPr>
          <w:r w:rsidRPr="00706835">
            <w:rPr>
              <w:rFonts w:ascii="Kings Caslon Text" w:hAnsi="Kings Caslon Text"/>
              <w:sz w:val="24"/>
              <w:szCs w:val="24"/>
              <w:highlight w:val="yellow"/>
            </w:rPr>
            <w:t>Click or tap here to enter text.</w:t>
          </w:r>
        </w:p>
      </w:docPartBody>
    </w:docPart>
    <w:docPart>
      <w:docPartPr>
        <w:name w:val="0DE3300445AD41408A96C5A9E50E770E"/>
        <w:category>
          <w:name w:val="General"/>
          <w:gallery w:val="placeholder"/>
        </w:category>
        <w:types>
          <w:type w:val="bbPlcHdr"/>
        </w:types>
        <w:behaviors>
          <w:behavior w:val="content"/>
        </w:behaviors>
        <w:guid w:val="{C520170A-26E7-4A0B-9CFF-5DA7228FB360}"/>
      </w:docPartPr>
      <w:docPartBody>
        <w:p w:rsidR="00340DE1" w:rsidRDefault="00CA5FCE" w:rsidP="00CA5FCE">
          <w:pPr>
            <w:pStyle w:val="0DE3300445AD41408A96C5A9E50E770E"/>
          </w:pPr>
          <w:r w:rsidRPr="00DC3164">
            <w:rPr>
              <w:rFonts w:ascii="Kings Caslon Text" w:hAnsi="Kings Caslon Text"/>
              <w:sz w:val="24"/>
              <w:szCs w:val="24"/>
              <w:highlight w:val="yellow"/>
            </w:rPr>
            <w:t>Click or tap here to enter text.</w:t>
          </w:r>
        </w:p>
      </w:docPartBody>
    </w:docPart>
    <w:docPart>
      <w:docPartPr>
        <w:name w:val="ED83DB1C93F04E09B47BD8798866CA0D"/>
        <w:category>
          <w:name w:val="General"/>
          <w:gallery w:val="placeholder"/>
        </w:category>
        <w:types>
          <w:type w:val="bbPlcHdr"/>
        </w:types>
        <w:behaviors>
          <w:behavior w:val="content"/>
        </w:behaviors>
        <w:guid w:val="{6AFD3415-EC56-4C4E-A3A0-0F0693A6E73F}"/>
      </w:docPartPr>
      <w:docPartBody>
        <w:p w:rsidR="00340DE1" w:rsidRDefault="00CA5FCE" w:rsidP="00CA5FCE">
          <w:pPr>
            <w:pStyle w:val="ED83DB1C93F04E09B47BD8798866CA0D"/>
          </w:pPr>
          <w:r w:rsidRPr="00DC3164">
            <w:rPr>
              <w:rFonts w:ascii="Kings Caslon Text" w:hAnsi="Kings Caslon Text"/>
              <w:sz w:val="24"/>
              <w:szCs w:val="24"/>
              <w:highlight w:val="yellow"/>
            </w:rPr>
            <w:t>Click or tap here to enter text.</w:t>
          </w:r>
        </w:p>
      </w:docPartBody>
    </w:docPart>
    <w:docPart>
      <w:docPartPr>
        <w:name w:val="D14E059FE5074CC080EA057D0A135E2C"/>
        <w:category>
          <w:name w:val="General"/>
          <w:gallery w:val="placeholder"/>
        </w:category>
        <w:types>
          <w:type w:val="bbPlcHdr"/>
        </w:types>
        <w:behaviors>
          <w:behavior w:val="content"/>
        </w:behaviors>
        <w:guid w:val="{AB348F86-731C-441F-AC83-238EBC7B1B33}"/>
      </w:docPartPr>
      <w:docPartBody>
        <w:p w:rsidR="00340DE1" w:rsidRDefault="00CA5FCE" w:rsidP="00CA5FCE">
          <w:pPr>
            <w:pStyle w:val="D14E059FE5074CC080EA057D0A135E2C"/>
          </w:pPr>
          <w:r w:rsidRPr="00DC3164">
            <w:rPr>
              <w:rFonts w:ascii="Kings Caslon Text" w:hAnsi="Kings Caslon Text"/>
              <w:sz w:val="24"/>
              <w:szCs w:val="24"/>
              <w:highlight w:val="yellow"/>
            </w:rPr>
            <w:t>Click or tap here to enter text.</w:t>
          </w:r>
        </w:p>
      </w:docPartBody>
    </w:docPart>
    <w:docPart>
      <w:docPartPr>
        <w:name w:val="0203D3F25899448DBA79AC9386E75CE2"/>
        <w:category>
          <w:name w:val="General"/>
          <w:gallery w:val="placeholder"/>
        </w:category>
        <w:types>
          <w:type w:val="bbPlcHdr"/>
        </w:types>
        <w:behaviors>
          <w:behavior w:val="content"/>
        </w:behaviors>
        <w:guid w:val="{60BB878D-D2C2-4840-9077-FF05D84BF170}"/>
      </w:docPartPr>
      <w:docPartBody>
        <w:p w:rsidR="00340DE1" w:rsidRDefault="00CA5FCE" w:rsidP="00CA5FCE">
          <w:pPr>
            <w:pStyle w:val="0203D3F25899448DBA79AC9386E75CE2"/>
          </w:pPr>
          <w:r w:rsidRPr="00706835">
            <w:rPr>
              <w:rFonts w:ascii="Kings Caslon Text" w:hAnsi="Kings Caslon Text"/>
              <w:sz w:val="24"/>
              <w:szCs w:val="24"/>
              <w:highlight w:val="yellow"/>
            </w:rPr>
            <w:t>Click or tap here to enter text.</w:t>
          </w:r>
        </w:p>
      </w:docPartBody>
    </w:docPart>
    <w:docPart>
      <w:docPartPr>
        <w:name w:val="08D54EB52EC841989F0F6C84802B6BD6"/>
        <w:category>
          <w:name w:val="General"/>
          <w:gallery w:val="placeholder"/>
        </w:category>
        <w:types>
          <w:type w:val="bbPlcHdr"/>
        </w:types>
        <w:behaviors>
          <w:behavior w:val="content"/>
        </w:behaviors>
        <w:guid w:val="{BBE7DAF0-CD94-4D51-B941-6A8F266E76E8}"/>
      </w:docPartPr>
      <w:docPartBody>
        <w:p w:rsidR="00340DE1" w:rsidRDefault="00CA5FCE" w:rsidP="00CA5FCE">
          <w:pPr>
            <w:pStyle w:val="08D54EB52EC841989F0F6C84802B6BD6"/>
          </w:pPr>
          <w:r w:rsidRPr="00DC3164">
            <w:rPr>
              <w:rFonts w:ascii="Kings Caslon Text" w:hAnsi="Kings Caslon Text"/>
              <w:sz w:val="24"/>
              <w:szCs w:val="24"/>
              <w:highlight w:val="yellow"/>
            </w:rPr>
            <w:t>Click or tap here to enter text.</w:t>
          </w:r>
        </w:p>
      </w:docPartBody>
    </w:docPart>
    <w:docPart>
      <w:docPartPr>
        <w:name w:val="6F466EFA605641CD99D1524C8D0DDBB4"/>
        <w:category>
          <w:name w:val="General"/>
          <w:gallery w:val="placeholder"/>
        </w:category>
        <w:types>
          <w:type w:val="bbPlcHdr"/>
        </w:types>
        <w:behaviors>
          <w:behavior w:val="content"/>
        </w:behaviors>
        <w:guid w:val="{EE292D57-6E3F-4A8E-A9CB-9894CA26DBB9}"/>
      </w:docPartPr>
      <w:docPartBody>
        <w:p w:rsidR="00340DE1" w:rsidRDefault="00CA5FCE" w:rsidP="00CA5FCE">
          <w:pPr>
            <w:pStyle w:val="6F466EFA605641CD99D1524C8D0DDBB4"/>
          </w:pPr>
          <w:r w:rsidRPr="0048108F">
            <w:rPr>
              <w:rFonts w:ascii="Kings Caslon Text" w:hAnsi="Kings Caslon Text"/>
              <w:sz w:val="24"/>
              <w:szCs w:val="24"/>
              <w:highlight w:val="yellow"/>
            </w:rPr>
            <w:t>Click or tap here to enter text.</w:t>
          </w:r>
        </w:p>
      </w:docPartBody>
    </w:docPart>
    <w:docPart>
      <w:docPartPr>
        <w:name w:val="8AF10EE6F1B84A56A2E8A9761F915658"/>
        <w:category>
          <w:name w:val="General"/>
          <w:gallery w:val="placeholder"/>
        </w:category>
        <w:types>
          <w:type w:val="bbPlcHdr"/>
        </w:types>
        <w:behaviors>
          <w:behavior w:val="content"/>
        </w:behaviors>
        <w:guid w:val="{43B2D794-5CC8-4B8C-9B0B-1E882819ACD2}"/>
      </w:docPartPr>
      <w:docPartBody>
        <w:p w:rsidR="00340DE1" w:rsidRDefault="00CA5FCE" w:rsidP="00CA5FCE">
          <w:pPr>
            <w:pStyle w:val="8AF10EE6F1B84A56A2E8A9761F915658"/>
          </w:pPr>
          <w:r w:rsidRPr="003A4708">
            <w:rPr>
              <w:rFonts w:ascii="Kings Caslon Text" w:hAnsi="Kings Caslon Text"/>
              <w:sz w:val="24"/>
              <w:szCs w:val="24"/>
              <w:highlight w:val="yellow"/>
            </w:rPr>
            <w:t>Click or tap here to enter text.</w:t>
          </w:r>
        </w:p>
      </w:docPartBody>
    </w:docPart>
    <w:docPart>
      <w:docPartPr>
        <w:name w:val="16A32F48A1394258BCB604E8DC55491E"/>
        <w:category>
          <w:name w:val="General"/>
          <w:gallery w:val="placeholder"/>
        </w:category>
        <w:types>
          <w:type w:val="bbPlcHdr"/>
        </w:types>
        <w:behaviors>
          <w:behavior w:val="content"/>
        </w:behaviors>
        <w:guid w:val="{D1CF66AC-BAA6-4CE5-8114-5C17D268AF93}"/>
      </w:docPartPr>
      <w:docPartBody>
        <w:p w:rsidR="00340DE1" w:rsidRDefault="00CA5FCE" w:rsidP="00CA5FCE">
          <w:pPr>
            <w:pStyle w:val="16A32F48A1394258BCB604E8DC55491E"/>
          </w:pPr>
          <w:r w:rsidRPr="00706835">
            <w:rPr>
              <w:rFonts w:ascii="Kings Caslon Text" w:hAnsi="Kings Caslon Text"/>
              <w:sz w:val="24"/>
              <w:szCs w:val="24"/>
              <w:highlight w:val="yellow"/>
            </w:rPr>
            <w:t>Click or tap here to enter text.</w:t>
          </w:r>
        </w:p>
      </w:docPartBody>
    </w:docPart>
    <w:docPart>
      <w:docPartPr>
        <w:name w:val="54E938A898824A54A18DC66D970728BA"/>
        <w:category>
          <w:name w:val="General"/>
          <w:gallery w:val="placeholder"/>
        </w:category>
        <w:types>
          <w:type w:val="bbPlcHdr"/>
        </w:types>
        <w:behaviors>
          <w:behavior w:val="content"/>
        </w:behaviors>
        <w:guid w:val="{ADD8B351-5F72-4519-A83E-AD7DC7A66038}"/>
      </w:docPartPr>
      <w:docPartBody>
        <w:p w:rsidR="00340DE1" w:rsidRDefault="00CA5FCE" w:rsidP="00CA5FCE">
          <w:pPr>
            <w:pStyle w:val="54E938A898824A54A18DC66D970728BA"/>
          </w:pPr>
          <w:r w:rsidRPr="0048108F">
            <w:rPr>
              <w:rFonts w:ascii="Kings Caslon Text" w:hAnsi="Kings Caslon Text"/>
              <w:sz w:val="24"/>
              <w:szCs w:val="24"/>
              <w:highlight w:val="yellow"/>
            </w:rPr>
            <w:t>Click or tap here to enter text.</w:t>
          </w:r>
        </w:p>
      </w:docPartBody>
    </w:docPart>
    <w:docPart>
      <w:docPartPr>
        <w:name w:val="E5D46733E94C404E86737F19950C5FD5"/>
        <w:category>
          <w:name w:val="General"/>
          <w:gallery w:val="placeholder"/>
        </w:category>
        <w:types>
          <w:type w:val="bbPlcHdr"/>
        </w:types>
        <w:behaviors>
          <w:behavior w:val="content"/>
        </w:behaviors>
        <w:guid w:val="{089587BF-0260-4E88-B5EA-7D31AACEF308}"/>
      </w:docPartPr>
      <w:docPartBody>
        <w:p w:rsidR="00340DE1" w:rsidRDefault="00CA5FCE" w:rsidP="00CA5FCE">
          <w:pPr>
            <w:pStyle w:val="E5D46733E94C404E86737F19950C5FD5"/>
          </w:pPr>
          <w:r w:rsidRPr="0048108F">
            <w:rPr>
              <w:rFonts w:ascii="Kings Caslon Text" w:hAnsi="Kings Caslon Text"/>
              <w:sz w:val="24"/>
              <w:szCs w:val="24"/>
              <w:highlight w:val="yellow"/>
            </w:rPr>
            <w:t>Click or tap here to enter text.</w:t>
          </w:r>
        </w:p>
      </w:docPartBody>
    </w:docPart>
    <w:docPart>
      <w:docPartPr>
        <w:name w:val="62DC6A6E079842DEB381E794235EA316"/>
        <w:category>
          <w:name w:val="General"/>
          <w:gallery w:val="placeholder"/>
        </w:category>
        <w:types>
          <w:type w:val="bbPlcHdr"/>
        </w:types>
        <w:behaviors>
          <w:behavior w:val="content"/>
        </w:behaviors>
        <w:guid w:val="{75303F99-5B2C-48A4-9595-404C25762554}"/>
      </w:docPartPr>
      <w:docPartBody>
        <w:p w:rsidR="00340DE1" w:rsidRDefault="00CA5FCE" w:rsidP="00CA5FCE">
          <w:pPr>
            <w:pStyle w:val="62DC6A6E079842DEB381E794235EA316"/>
          </w:pPr>
          <w:r w:rsidRPr="0048108F">
            <w:rPr>
              <w:rFonts w:ascii="Kings Caslon Text" w:hAnsi="Kings Caslon Text"/>
              <w:sz w:val="24"/>
              <w:szCs w:val="24"/>
              <w:highlight w:val="yellow"/>
            </w:rPr>
            <w:t>Click or tap here to enter text.</w:t>
          </w:r>
        </w:p>
      </w:docPartBody>
    </w:docPart>
    <w:docPart>
      <w:docPartPr>
        <w:name w:val="91EA2CCA61904B27AFAF917293D2B858"/>
        <w:category>
          <w:name w:val="General"/>
          <w:gallery w:val="placeholder"/>
        </w:category>
        <w:types>
          <w:type w:val="bbPlcHdr"/>
        </w:types>
        <w:behaviors>
          <w:behavior w:val="content"/>
        </w:behaviors>
        <w:guid w:val="{DDC0A31C-2C30-4177-9538-44771E1DA339}"/>
      </w:docPartPr>
      <w:docPartBody>
        <w:p w:rsidR="00340DE1" w:rsidRDefault="00CA5FCE" w:rsidP="00CA5FCE">
          <w:pPr>
            <w:pStyle w:val="91EA2CCA61904B27AFAF917293D2B858"/>
          </w:pPr>
          <w:r w:rsidRPr="00A51F26">
            <w:rPr>
              <w:rFonts w:ascii="Kings Caslon Text" w:hAnsi="Kings Caslon Text"/>
              <w:sz w:val="24"/>
              <w:szCs w:val="24"/>
              <w:highlight w:val="yellow"/>
            </w:rPr>
            <w:t>Choose an item.</w:t>
          </w:r>
        </w:p>
      </w:docPartBody>
    </w:docPart>
    <w:docPart>
      <w:docPartPr>
        <w:name w:val="DB685E1C63AF48B3AD97F7C2D600B42B"/>
        <w:category>
          <w:name w:val="General"/>
          <w:gallery w:val="placeholder"/>
        </w:category>
        <w:types>
          <w:type w:val="bbPlcHdr"/>
        </w:types>
        <w:behaviors>
          <w:behavior w:val="content"/>
        </w:behaviors>
        <w:guid w:val="{3088BE45-8949-4F8B-917B-F6DFEADF30B1}"/>
      </w:docPartPr>
      <w:docPartBody>
        <w:p w:rsidR="00340DE1" w:rsidRDefault="00CA5FCE" w:rsidP="00CA5FCE">
          <w:pPr>
            <w:pStyle w:val="DB685E1C63AF48B3AD97F7C2D600B42B"/>
          </w:pPr>
          <w:r w:rsidRPr="00A51F26">
            <w:rPr>
              <w:rFonts w:ascii="Kings Caslon Text" w:hAnsi="Kings Caslon Text"/>
              <w:sz w:val="24"/>
              <w:szCs w:val="24"/>
              <w:highlight w:val="yellow"/>
            </w:rPr>
            <w:t>Choose an item</w:t>
          </w:r>
          <w:r w:rsidRPr="00A51F26">
            <w:rPr>
              <w:rStyle w:val="PlaceholderText"/>
              <w:rFonts w:ascii="Kings Caslon Text" w:hAnsi="Kings Caslon Text"/>
            </w:rPr>
            <w:t>.</w:t>
          </w:r>
        </w:p>
      </w:docPartBody>
    </w:docPart>
    <w:docPart>
      <w:docPartPr>
        <w:name w:val="43C54EA773784547B0DDD6F0E9CD7990"/>
        <w:category>
          <w:name w:val="General"/>
          <w:gallery w:val="placeholder"/>
        </w:category>
        <w:types>
          <w:type w:val="bbPlcHdr"/>
        </w:types>
        <w:behaviors>
          <w:behavior w:val="content"/>
        </w:behaviors>
        <w:guid w:val="{926C32A8-98BA-4469-BC96-3E26723A78BE}"/>
      </w:docPartPr>
      <w:docPartBody>
        <w:p w:rsidR="00340DE1" w:rsidRDefault="00CA5FCE" w:rsidP="00CA5FCE">
          <w:pPr>
            <w:pStyle w:val="43C54EA773784547B0DDD6F0E9CD7990"/>
          </w:pPr>
          <w:r w:rsidRPr="00A51F26">
            <w:rPr>
              <w:rFonts w:ascii="Kings Caslon Text" w:hAnsi="Kings Caslon Text"/>
              <w:sz w:val="24"/>
              <w:szCs w:val="24"/>
              <w:highlight w:val="yellow"/>
            </w:rPr>
            <w:t>Choose an item.</w:t>
          </w:r>
        </w:p>
      </w:docPartBody>
    </w:docPart>
    <w:docPart>
      <w:docPartPr>
        <w:name w:val="CAFA342E1F454BC1BB49132BEFA4EF3E"/>
        <w:category>
          <w:name w:val="General"/>
          <w:gallery w:val="placeholder"/>
        </w:category>
        <w:types>
          <w:type w:val="bbPlcHdr"/>
        </w:types>
        <w:behaviors>
          <w:behavior w:val="content"/>
        </w:behaviors>
        <w:guid w:val="{79078773-B62D-45DD-96B7-2A2B209071AF}"/>
      </w:docPartPr>
      <w:docPartBody>
        <w:p w:rsidR="00340DE1" w:rsidRDefault="00CA5FCE" w:rsidP="00CA5FCE">
          <w:pPr>
            <w:pStyle w:val="CAFA342E1F454BC1BB49132BEFA4EF3E"/>
          </w:pPr>
          <w:r w:rsidRPr="00607643">
            <w:rPr>
              <w:rFonts w:ascii="Kings Caslon Text" w:hAnsi="Kings Caslon Text"/>
              <w:sz w:val="24"/>
              <w:szCs w:val="24"/>
              <w:highlight w:val="yellow"/>
            </w:rPr>
            <w:t>Choose an item.</w:t>
          </w:r>
        </w:p>
      </w:docPartBody>
    </w:docPart>
    <w:docPart>
      <w:docPartPr>
        <w:name w:val="28F79C9DC1364004A25ED1F945FCC7FF"/>
        <w:category>
          <w:name w:val="General"/>
          <w:gallery w:val="placeholder"/>
        </w:category>
        <w:types>
          <w:type w:val="bbPlcHdr"/>
        </w:types>
        <w:behaviors>
          <w:behavior w:val="content"/>
        </w:behaviors>
        <w:guid w:val="{1A9255DB-8BC3-4ACB-AFE3-40B369D3B15D}"/>
      </w:docPartPr>
      <w:docPartBody>
        <w:p w:rsidR="00340DE1" w:rsidRDefault="00CA5FCE" w:rsidP="00CA5FCE">
          <w:pPr>
            <w:pStyle w:val="28F79C9DC1364004A25ED1F945FCC7FF"/>
          </w:pPr>
          <w:r w:rsidRPr="00607643">
            <w:rPr>
              <w:rFonts w:ascii="Kings Caslon Text" w:hAnsi="Kings Caslon Text"/>
              <w:sz w:val="24"/>
              <w:szCs w:val="24"/>
              <w:highlight w:val="yellow"/>
            </w:rPr>
            <w:t>Choose an item.</w:t>
          </w:r>
        </w:p>
      </w:docPartBody>
    </w:docPart>
    <w:docPart>
      <w:docPartPr>
        <w:name w:val="04C8938703FE4DADA447FC0661306D1F"/>
        <w:category>
          <w:name w:val="General"/>
          <w:gallery w:val="placeholder"/>
        </w:category>
        <w:types>
          <w:type w:val="bbPlcHdr"/>
        </w:types>
        <w:behaviors>
          <w:behavior w:val="content"/>
        </w:behaviors>
        <w:guid w:val="{9E398709-8C86-48F0-820F-ACDCE176595C}"/>
      </w:docPartPr>
      <w:docPartBody>
        <w:p w:rsidR="00340DE1" w:rsidRDefault="00CA5FCE" w:rsidP="00CA5FCE">
          <w:pPr>
            <w:pStyle w:val="04C8938703FE4DADA447FC0661306D1F"/>
          </w:pPr>
          <w:r w:rsidRPr="00607643">
            <w:rPr>
              <w:rFonts w:ascii="Kings Caslon Text" w:hAnsi="Kings Caslon Text"/>
              <w:sz w:val="24"/>
              <w:szCs w:val="24"/>
              <w:highlight w:val="yellow"/>
            </w:rPr>
            <w:t>Choose an item</w:t>
          </w:r>
          <w:r w:rsidRPr="00A27969">
            <w:rPr>
              <w:rStyle w:val="PlaceholderText"/>
            </w:rPr>
            <w:t>.</w:t>
          </w:r>
        </w:p>
      </w:docPartBody>
    </w:docPart>
    <w:docPart>
      <w:docPartPr>
        <w:name w:val="A0C4C159FD0947E98AD8E1E3DF6F5497"/>
        <w:category>
          <w:name w:val="General"/>
          <w:gallery w:val="placeholder"/>
        </w:category>
        <w:types>
          <w:type w:val="bbPlcHdr"/>
        </w:types>
        <w:behaviors>
          <w:behavior w:val="content"/>
        </w:behaviors>
        <w:guid w:val="{7E38F598-0D09-4847-97EC-D47F67A1F338}"/>
      </w:docPartPr>
      <w:docPartBody>
        <w:p w:rsidR="00340DE1" w:rsidRDefault="00CA5FCE" w:rsidP="00CA5FCE">
          <w:pPr>
            <w:pStyle w:val="A0C4C159FD0947E98AD8E1E3DF6F5497"/>
          </w:pPr>
          <w:r w:rsidRPr="00607643">
            <w:rPr>
              <w:rFonts w:ascii="Kings Caslon Text" w:hAnsi="Kings Caslon Text"/>
              <w:sz w:val="24"/>
              <w:szCs w:val="24"/>
              <w:highlight w:val="yellow"/>
            </w:rPr>
            <w:t>Choose an item</w:t>
          </w:r>
          <w:r w:rsidRPr="00A27969">
            <w:rPr>
              <w:rStyle w:val="PlaceholderText"/>
            </w:rPr>
            <w:t>.</w:t>
          </w:r>
        </w:p>
      </w:docPartBody>
    </w:docPart>
    <w:docPart>
      <w:docPartPr>
        <w:name w:val="0ADBC148B7E840CA80E03C2B4F832EB0"/>
        <w:category>
          <w:name w:val="General"/>
          <w:gallery w:val="placeholder"/>
        </w:category>
        <w:types>
          <w:type w:val="bbPlcHdr"/>
        </w:types>
        <w:behaviors>
          <w:behavior w:val="content"/>
        </w:behaviors>
        <w:guid w:val="{5E927948-AA7A-48C9-B31C-8BE3D69ECCB3}"/>
      </w:docPartPr>
      <w:docPartBody>
        <w:p w:rsidR="00340DE1" w:rsidRDefault="00CA5FCE" w:rsidP="00CA5FCE">
          <w:pPr>
            <w:pStyle w:val="0ADBC148B7E840CA80E03C2B4F832EB0"/>
          </w:pPr>
          <w:r w:rsidRPr="00607643">
            <w:rPr>
              <w:rFonts w:ascii="Kings Caslon Text" w:hAnsi="Kings Caslon Text"/>
              <w:sz w:val="24"/>
              <w:szCs w:val="24"/>
              <w:highlight w:val="yellow"/>
            </w:rPr>
            <w:t>Choose an item</w:t>
          </w:r>
          <w:r w:rsidRPr="00A27969">
            <w:rPr>
              <w:rStyle w:val="PlaceholderText"/>
            </w:rPr>
            <w:t>.</w:t>
          </w:r>
        </w:p>
      </w:docPartBody>
    </w:docPart>
    <w:docPart>
      <w:docPartPr>
        <w:name w:val="EFAB6C1DCEA64D30BC22D34AFAE31100"/>
        <w:category>
          <w:name w:val="General"/>
          <w:gallery w:val="placeholder"/>
        </w:category>
        <w:types>
          <w:type w:val="bbPlcHdr"/>
        </w:types>
        <w:behaviors>
          <w:behavior w:val="content"/>
        </w:behaviors>
        <w:guid w:val="{3F9935FB-8138-40DD-A336-93DED271533C}"/>
      </w:docPartPr>
      <w:docPartBody>
        <w:p w:rsidR="00340DE1" w:rsidRDefault="00CA5FCE" w:rsidP="00CA5FCE">
          <w:pPr>
            <w:pStyle w:val="EFAB6C1DCEA64D30BC22D34AFAE31100"/>
          </w:pPr>
          <w:r w:rsidRPr="00812396">
            <w:rPr>
              <w:rFonts w:ascii="Kings Caslon Text" w:hAnsi="Kings Caslon Text"/>
              <w:sz w:val="24"/>
              <w:szCs w:val="24"/>
              <w:highlight w:val="yellow"/>
            </w:rPr>
            <w:t>Click or tap here to enter your answer.</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Kings Caslon Text">
    <w:panose1 w:val="02000503000000020003"/>
    <w:charset w:val="00"/>
    <w:family w:val="auto"/>
    <w:pitch w:val="variable"/>
    <w:sig w:usb0="A00000AF" w:usb1="5000205B" w:usb2="00000000" w:usb3="00000000" w:csb0="0000009B" w:csb1="00000000"/>
  </w:font>
  <w:font w:name="KingsBureauGrot-ThreeSeven">
    <w:altName w:val="Calibri"/>
    <w:panose1 w:val="02000506050000020004"/>
    <w:charset w:val="00"/>
    <w:family w:val="auto"/>
    <w:pitch w:val="variable"/>
    <w:sig w:usb0="00000003" w:usb1="00000000" w:usb2="00000000" w:usb3="00000000" w:csb0="00000001" w:csb1="00000000"/>
  </w:font>
  <w:font w:name="MS P????">
    <w:altName w:val="Yu Gothic"/>
    <w:panose1 w:val="00000000000000000000"/>
    <w:charset w:val="80"/>
    <w:family w:val="auto"/>
    <w:notTrueType/>
    <w:pitch w:val="variable"/>
    <w:sig w:usb0="00000001" w:usb1="08070000" w:usb2="00000010" w:usb3="00000000" w:csb0="00020000" w:csb1="00000000"/>
  </w:font>
  <w:font w:name="KingsBureauGrot FiveOne">
    <w:panose1 w:val="02000506040000020004"/>
    <w:charset w:val="00"/>
    <w:family w:val="auto"/>
    <w:pitch w:val="variable"/>
    <w:sig w:usb0="00000003" w:usb1="00000000" w:usb2="00000000" w:usb3="00000000" w:csb0="00000001" w:csb1="00000000"/>
  </w:font>
  <w:font w:name="Kings Caslon Display">
    <w:panose1 w:val="02000503000000020003"/>
    <w:charset w:val="00"/>
    <w:family w:val="auto"/>
    <w:pitch w:val="variable"/>
    <w:sig w:usb0="A00000AF" w:usb1="5000205B" w:usb2="00000000" w:usb3="00000000" w:csb0="0000009B" w:csb1="00000000"/>
  </w:font>
  <w:font w:name="Lucida Grande">
    <w:altName w:val="Segoe UI"/>
    <w:charset w:val="00"/>
    <w:family w:val="auto"/>
    <w:pitch w:val="variable"/>
    <w:sig w:usb0="E1000AEF" w:usb1="5000A1FF" w:usb2="00000000" w:usb3="00000000" w:csb0="000001BF" w:csb1="00000000"/>
  </w:font>
  <w:font w:name="KingsBureauGrot ThreeSeven">
    <w:panose1 w:val="02000506050000020004"/>
    <w:charset w:val="00"/>
    <w:family w:val="auto"/>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4856"/>
    <w:rsid w:val="00340DE1"/>
    <w:rsid w:val="00534A73"/>
    <w:rsid w:val="00AD2369"/>
    <w:rsid w:val="00AE4856"/>
    <w:rsid w:val="00CA5FC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GB" w:eastAsia="en-GB"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90A4A3965384C3F95F80020CBF9811F">
    <w:name w:val="A90A4A3965384C3F95F80020CBF9811F"/>
    <w:rsid w:val="00AE4856"/>
  </w:style>
  <w:style w:type="paragraph" w:customStyle="1" w:styleId="BCABB471CD6B48ECAF9F56001CFD4E97">
    <w:name w:val="BCABB471CD6B48ECAF9F56001CFD4E97"/>
    <w:rsid w:val="00AE4856"/>
  </w:style>
  <w:style w:type="character" w:styleId="PlaceholderText">
    <w:name w:val="Placeholder Text"/>
    <w:basedOn w:val="DefaultParagraphFont"/>
    <w:uiPriority w:val="99"/>
    <w:semiHidden/>
    <w:rsid w:val="00CA5FCE"/>
    <w:rPr>
      <w:color w:val="808080"/>
    </w:rPr>
  </w:style>
  <w:style w:type="paragraph" w:customStyle="1" w:styleId="A90A4A3965384C3F95F80020CBF9811F1">
    <w:name w:val="A90A4A3965384C3F95F80020CBF9811F1"/>
    <w:rsid w:val="00AE4856"/>
    <w:pPr>
      <w:spacing w:after="140" w:line="280" w:lineRule="exact"/>
    </w:pPr>
    <w:rPr>
      <w:rFonts w:ascii="Kings Caslon Text" w:hAnsi="Kings Caslon Text"/>
      <w:spacing w:val="-5"/>
      <w:szCs w:val="19"/>
      <w:lang w:val="en-US" w:eastAsia="en-US"/>
    </w:rPr>
  </w:style>
  <w:style w:type="paragraph" w:customStyle="1" w:styleId="BCABB471CD6B48ECAF9F56001CFD4E971">
    <w:name w:val="BCABB471CD6B48ECAF9F56001CFD4E971"/>
    <w:rsid w:val="00AE4856"/>
    <w:pPr>
      <w:spacing w:after="140" w:line="280" w:lineRule="exact"/>
    </w:pPr>
    <w:rPr>
      <w:rFonts w:ascii="Kings Caslon Text" w:hAnsi="Kings Caslon Text"/>
      <w:spacing w:val="-5"/>
      <w:szCs w:val="19"/>
      <w:lang w:val="en-US" w:eastAsia="en-US"/>
    </w:rPr>
  </w:style>
  <w:style w:type="paragraph" w:customStyle="1" w:styleId="4045DEC0B8D24883B926533D561259AA">
    <w:name w:val="4045DEC0B8D24883B926533D561259AA"/>
    <w:rsid w:val="00AE4856"/>
  </w:style>
  <w:style w:type="paragraph" w:customStyle="1" w:styleId="870C813B9D954D199CFA2104A0EC811E">
    <w:name w:val="870C813B9D954D199CFA2104A0EC811E"/>
    <w:rsid w:val="00AE4856"/>
  </w:style>
  <w:style w:type="paragraph" w:customStyle="1" w:styleId="7B7F2E91934D4B4387E2DB3C41EBBA35">
    <w:name w:val="7B7F2E91934D4B4387E2DB3C41EBBA35"/>
    <w:rsid w:val="00AE4856"/>
  </w:style>
  <w:style w:type="paragraph" w:customStyle="1" w:styleId="F12090D8FA504FF09324619B8E2D3B8F">
    <w:name w:val="F12090D8FA504FF09324619B8E2D3B8F"/>
    <w:rsid w:val="00AE4856"/>
  </w:style>
  <w:style w:type="paragraph" w:customStyle="1" w:styleId="7989119C12564DC3BFDCE912AD65B6BB">
    <w:name w:val="7989119C12564DC3BFDCE912AD65B6BB"/>
    <w:rsid w:val="00AE4856"/>
  </w:style>
  <w:style w:type="paragraph" w:customStyle="1" w:styleId="A4B67A655FDA488A8A2AC189A9FF9595">
    <w:name w:val="A4B67A655FDA488A8A2AC189A9FF9595"/>
    <w:rsid w:val="00AE4856"/>
  </w:style>
  <w:style w:type="paragraph" w:customStyle="1" w:styleId="FC26309CE37E49CDB39069F3F5666936">
    <w:name w:val="FC26309CE37E49CDB39069F3F5666936"/>
    <w:rsid w:val="00AE4856"/>
  </w:style>
  <w:style w:type="paragraph" w:customStyle="1" w:styleId="3B9C2F09249C4E34B1F6857D841BA2AB">
    <w:name w:val="3B9C2F09249C4E34B1F6857D841BA2AB"/>
    <w:rsid w:val="00AE4856"/>
  </w:style>
  <w:style w:type="paragraph" w:customStyle="1" w:styleId="E2407C2C9D944287BB66CFE93FBAA437">
    <w:name w:val="E2407C2C9D944287BB66CFE93FBAA437"/>
    <w:rsid w:val="00AE4856"/>
  </w:style>
  <w:style w:type="paragraph" w:customStyle="1" w:styleId="316CD1C69CE7410490B330169C5B1F9B">
    <w:name w:val="316CD1C69CE7410490B330169C5B1F9B"/>
    <w:rsid w:val="00AE4856"/>
  </w:style>
  <w:style w:type="paragraph" w:customStyle="1" w:styleId="000A518F25CE44BCBD19524165B7FDF8">
    <w:name w:val="000A518F25CE44BCBD19524165B7FDF8"/>
    <w:rsid w:val="00CA5FCE"/>
  </w:style>
  <w:style w:type="paragraph" w:customStyle="1" w:styleId="F9C39FAF68374F65BDD5745B3B30557C">
    <w:name w:val="F9C39FAF68374F65BDD5745B3B30557C"/>
    <w:rsid w:val="00CA5FCE"/>
  </w:style>
  <w:style w:type="paragraph" w:customStyle="1" w:styleId="5AEC6E14693143238E7BBC0CD86AF529">
    <w:name w:val="5AEC6E14693143238E7BBC0CD86AF529"/>
    <w:rsid w:val="00CA5FCE"/>
  </w:style>
  <w:style w:type="paragraph" w:customStyle="1" w:styleId="19EDBA9D16AA4E029D1F6CF2E1B5B62A">
    <w:name w:val="19EDBA9D16AA4E029D1F6CF2E1B5B62A"/>
    <w:rsid w:val="00CA5FCE"/>
  </w:style>
  <w:style w:type="paragraph" w:customStyle="1" w:styleId="D1C33DC8C89A46D0809FDD22734898A5">
    <w:name w:val="D1C33DC8C89A46D0809FDD22734898A5"/>
    <w:rsid w:val="00CA5FCE"/>
  </w:style>
  <w:style w:type="paragraph" w:customStyle="1" w:styleId="7A133494AB0F41C0882EA651FE5D63A0">
    <w:name w:val="7A133494AB0F41C0882EA651FE5D63A0"/>
    <w:rsid w:val="00CA5FCE"/>
  </w:style>
  <w:style w:type="paragraph" w:customStyle="1" w:styleId="09A16415EEB24622B4FBA3F93ABBDB09">
    <w:name w:val="09A16415EEB24622B4FBA3F93ABBDB09"/>
    <w:rsid w:val="00CA5FCE"/>
  </w:style>
  <w:style w:type="paragraph" w:customStyle="1" w:styleId="19E1448DB06C4169BA170296EC50EF6A">
    <w:name w:val="19E1448DB06C4169BA170296EC50EF6A"/>
    <w:rsid w:val="00CA5FCE"/>
  </w:style>
  <w:style w:type="paragraph" w:customStyle="1" w:styleId="C8A3DD767FCC423BA8FBAC0E83F6856E">
    <w:name w:val="C8A3DD767FCC423BA8FBAC0E83F6856E"/>
    <w:rsid w:val="00CA5FCE"/>
  </w:style>
  <w:style w:type="paragraph" w:customStyle="1" w:styleId="0DE3300445AD41408A96C5A9E50E770E">
    <w:name w:val="0DE3300445AD41408A96C5A9E50E770E"/>
    <w:rsid w:val="00CA5FCE"/>
  </w:style>
  <w:style w:type="paragraph" w:customStyle="1" w:styleId="ED83DB1C93F04E09B47BD8798866CA0D">
    <w:name w:val="ED83DB1C93F04E09B47BD8798866CA0D"/>
    <w:rsid w:val="00CA5FCE"/>
  </w:style>
  <w:style w:type="paragraph" w:customStyle="1" w:styleId="D14E059FE5074CC080EA057D0A135E2C">
    <w:name w:val="D14E059FE5074CC080EA057D0A135E2C"/>
    <w:rsid w:val="00CA5FCE"/>
  </w:style>
  <w:style w:type="paragraph" w:customStyle="1" w:styleId="0203D3F25899448DBA79AC9386E75CE2">
    <w:name w:val="0203D3F25899448DBA79AC9386E75CE2"/>
    <w:rsid w:val="00CA5FCE"/>
  </w:style>
  <w:style w:type="paragraph" w:customStyle="1" w:styleId="08D54EB52EC841989F0F6C84802B6BD6">
    <w:name w:val="08D54EB52EC841989F0F6C84802B6BD6"/>
    <w:rsid w:val="00CA5FCE"/>
  </w:style>
  <w:style w:type="paragraph" w:customStyle="1" w:styleId="6F466EFA605641CD99D1524C8D0DDBB4">
    <w:name w:val="6F466EFA605641CD99D1524C8D0DDBB4"/>
    <w:rsid w:val="00CA5FCE"/>
  </w:style>
  <w:style w:type="paragraph" w:customStyle="1" w:styleId="8AF10EE6F1B84A56A2E8A9761F915658">
    <w:name w:val="8AF10EE6F1B84A56A2E8A9761F915658"/>
    <w:rsid w:val="00CA5FCE"/>
  </w:style>
  <w:style w:type="paragraph" w:customStyle="1" w:styleId="16A32F48A1394258BCB604E8DC55491E">
    <w:name w:val="16A32F48A1394258BCB604E8DC55491E"/>
    <w:rsid w:val="00CA5FCE"/>
  </w:style>
  <w:style w:type="paragraph" w:customStyle="1" w:styleId="54E938A898824A54A18DC66D970728BA">
    <w:name w:val="54E938A898824A54A18DC66D970728BA"/>
    <w:rsid w:val="00CA5FCE"/>
  </w:style>
  <w:style w:type="paragraph" w:customStyle="1" w:styleId="E5D46733E94C404E86737F19950C5FD5">
    <w:name w:val="E5D46733E94C404E86737F19950C5FD5"/>
    <w:rsid w:val="00CA5FCE"/>
  </w:style>
  <w:style w:type="paragraph" w:customStyle="1" w:styleId="62DC6A6E079842DEB381E794235EA316">
    <w:name w:val="62DC6A6E079842DEB381E794235EA316"/>
    <w:rsid w:val="00CA5FCE"/>
  </w:style>
  <w:style w:type="paragraph" w:customStyle="1" w:styleId="91EA2CCA61904B27AFAF917293D2B858">
    <w:name w:val="91EA2CCA61904B27AFAF917293D2B858"/>
    <w:rsid w:val="00CA5FCE"/>
  </w:style>
  <w:style w:type="paragraph" w:customStyle="1" w:styleId="DB685E1C63AF48B3AD97F7C2D600B42B">
    <w:name w:val="DB685E1C63AF48B3AD97F7C2D600B42B"/>
    <w:rsid w:val="00CA5FCE"/>
  </w:style>
  <w:style w:type="paragraph" w:customStyle="1" w:styleId="43C54EA773784547B0DDD6F0E9CD7990">
    <w:name w:val="43C54EA773784547B0DDD6F0E9CD7990"/>
    <w:rsid w:val="00CA5FCE"/>
  </w:style>
  <w:style w:type="paragraph" w:customStyle="1" w:styleId="CAFA342E1F454BC1BB49132BEFA4EF3E">
    <w:name w:val="CAFA342E1F454BC1BB49132BEFA4EF3E"/>
    <w:rsid w:val="00CA5FCE"/>
  </w:style>
  <w:style w:type="paragraph" w:customStyle="1" w:styleId="28F79C9DC1364004A25ED1F945FCC7FF">
    <w:name w:val="28F79C9DC1364004A25ED1F945FCC7FF"/>
    <w:rsid w:val="00CA5FCE"/>
  </w:style>
  <w:style w:type="paragraph" w:customStyle="1" w:styleId="04C8938703FE4DADA447FC0661306D1F">
    <w:name w:val="04C8938703FE4DADA447FC0661306D1F"/>
    <w:rsid w:val="00CA5FCE"/>
  </w:style>
  <w:style w:type="paragraph" w:customStyle="1" w:styleId="A0C4C159FD0947E98AD8E1E3DF6F5497">
    <w:name w:val="A0C4C159FD0947E98AD8E1E3DF6F5497"/>
    <w:rsid w:val="00CA5FCE"/>
  </w:style>
  <w:style w:type="paragraph" w:customStyle="1" w:styleId="0ADBC148B7E840CA80E03C2B4F832EB0">
    <w:name w:val="0ADBC148B7E840CA80E03C2B4F832EB0"/>
    <w:rsid w:val="00CA5FCE"/>
  </w:style>
  <w:style w:type="paragraph" w:customStyle="1" w:styleId="EFAB6C1DCEA64D30BC22D34AFAE31100">
    <w:name w:val="EFAB6C1DCEA64D30BC22D34AFAE31100"/>
    <w:rsid w:val="00CA5FCE"/>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KCL">
  <a:themeElements>
    <a:clrScheme name="KCL">
      <a:dk1>
        <a:sysClr val="windowText" lastClr="000000"/>
      </a:dk1>
      <a:lt1>
        <a:sysClr val="window" lastClr="FFFFFF"/>
      </a:lt1>
      <a:dk2>
        <a:srgbClr val="0A2D50"/>
      </a:dk2>
      <a:lt2>
        <a:srgbClr val="CDD7DC"/>
      </a:lt2>
      <a:accent1>
        <a:srgbClr val="E2231A"/>
      </a:accent1>
      <a:accent2>
        <a:srgbClr val="FF5F05"/>
      </a:accent2>
      <a:accent3>
        <a:srgbClr val="F5B90F"/>
      </a:accent3>
      <a:accent4>
        <a:srgbClr val="C8E128"/>
      </a:accent4>
      <a:accent5>
        <a:srgbClr val="009EA0"/>
      </a:accent5>
      <a:accent6>
        <a:srgbClr val="005AD2"/>
      </a:accent6>
      <a:hlink>
        <a:srgbClr val="E2231A"/>
      </a:hlink>
      <a:folHlink>
        <a:srgbClr val="E2231A"/>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D80815"/>
        </a:solidFill>
        <a:ln>
          <a:noFill/>
        </a:ln>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557CB8D295AA7D4A91964A481074C293" ma:contentTypeVersion="13" ma:contentTypeDescription="Create a new document." ma:contentTypeScope="" ma:versionID="4c98dee11001eb611eb0315143db27f3">
  <xsd:schema xmlns:xsd="http://www.w3.org/2001/XMLSchema" xmlns:xs="http://www.w3.org/2001/XMLSchema" xmlns:p="http://schemas.microsoft.com/office/2006/metadata/properties" xmlns:ns3="051c1e84-0790-440d-996a-f925ee99b00c" xmlns:ns4="88925d20-f797-4b55-bdec-7ddf7126e16e" targetNamespace="http://schemas.microsoft.com/office/2006/metadata/properties" ma:root="true" ma:fieldsID="13184e64e361eef355663d4865e464c4" ns3:_="" ns4:_="">
    <xsd:import namespace="051c1e84-0790-440d-996a-f925ee99b00c"/>
    <xsd:import namespace="88925d20-f797-4b55-bdec-7ddf7126e16e"/>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GenerationTime" minOccurs="0"/>
                <xsd:element ref="ns3:MediaServiceEventHashCode" minOccurs="0"/>
                <xsd:element ref="ns3:MediaServiceLocation" minOccurs="0"/>
                <xsd:element ref="ns3:MediaServiceOCR" minOccurs="0"/>
                <xsd:element ref="ns3:MediaServiceAutoKeyPoints" minOccurs="0"/>
                <xsd:element ref="ns3:MediaServiceKeyPoints"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51c1e84-0790-440d-996a-f925ee99b00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88925d20-f797-4b55-bdec-7ddf7126e16e"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F4A9C7-6B1D-4F9D-9F35-B298D9F6D7C6}">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33DDBC3A-C72E-4B9A-9160-5E4E7D2C16B1}">
  <ds:schemaRefs>
    <ds:schemaRef ds:uri="http://schemas.microsoft.com/sharepoint/v3/contenttype/forms"/>
  </ds:schemaRefs>
</ds:datastoreItem>
</file>

<file path=customXml/itemProps3.xml><?xml version="1.0" encoding="utf-8"?>
<ds:datastoreItem xmlns:ds="http://schemas.openxmlformats.org/officeDocument/2006/customXml" ds:itemID="{05A0A290-A9B9-4515-8E09-61DDA70D311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51c1e84-0790-440d-996a-f925ee99b00c"/>
    <ds:schemaRef ds:uri="88925d20-f797-4b55-bdec-7ddf7126e16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C3B72EE-F303-4035-BD58-03B94D9532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9</Pages>
  <Words>2837</Words>
  <Characters>16174</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
    </vt:vector>
  </TitlesOfParts>
  <Company>DAY 1</Company>
  <LinksUpToDate>false</LinksUpToDate>
  <CharactersWithSpaces>189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c 1</dc:creator>
  <cp:keywords/>
  <dc:description/>
  <cp:lastModifiedBy>Walden, Grace</cp:lastModifiedBy>
  <cp:revision>5</cp:revision>
  <cp:lastPrinted>2017-04-11T14:26:00Z</cp:lastPrinted>
  <dcterms:created xsi:type="dcterms:W3CDTF">2020-07-06T11:08:00Z</dcterms:created>
  <dcterms:modified xsi:type="dcterms:W3CDTF">2020-07-06T1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57CB8D295AA7D4A91964A481074C293</vt:lpwstr>
  </property>
</Properties>
</file>